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2" r:id="rId2"/>
    <p:sldMasterId id="2147483684" r:id="rId3"/>
    <p:sldMasterId id="2147483697" r:id="rId4"/>
  </p:sldMasterIdLst>
  <p:notesMasterIdLst>
    <p:notesMasterId r:id="rId60"/>
  </p:notesMasterIdLst>
  <p:sldIdLst>
    <p:sldId id="352" r:id="rId5"/>
    <p:sldId id="353" r:id="rId6"/>
    <p:sldId id="354" r:id="rId7"/>
    <p:sldId id="355" r:id="rId8"/>
    <p:sldId id="356" r:id="rId9"/>
    <p:sldId id="357" r:id="rId10"/>
    <p:sldId id="359" r:id="rId11"/>
    <p:sldId id="362" r:id="rId12"/>
    <p:sldId id="360" r:id="rId13"/>
    <p:sldId id="257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14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3" r:id="rId39"/>
    <p:sldId id="325" r:id="rId40"/>
    <p:sldId id="330" r:id="rId41"/>
    <p:sldId id="326" r:id="rId42"/>
    <p:sldId id="327" r:id="rId43"/>
    <p:sldId id="331" r:id="rId44"/>
    <p:sldId id="332" r:id="rId45"/>
    <p:sldId id="333" r:id="rId46"/>
    <p:sldId id="334" r:id="rId47"/>
    <p:sldId id="384" r:id="rId48"/>
    <p:sldId id="383" r:id="rId49"/>
    <p:sldId id="385" r:id="rId50"/>
    <p:sldId id="386" r:id="rId51"/>
    <p:sldId id="387" r:id="rId52"/>
    <p:sldId id="388" r:id="rId53"/>
    <p:sldId id="335" r:id="rId54"/>
    <p:sldId id="336" r:id="rId55"/>
    <p:sldId id="337" r:id="rId56"/>
    <p:sldId id="338" r:id="rId57"/>
    <p:sldId id="377" r:id="rId58"/>
    <p:sldId id="363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Fără stil, fără grilă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8" autoAdjust="0"/>
    <p:restoredTop sz="94660"/>
  </p:normalViewPr>
  <p:slideViewPr>
    <p:cSldViewPr snapToGrid="0" showGuides="1">
      <p:cViewPr varScale="1">
        <p:scale>
          <a:sx n="61" d="100"/>
          <a:sy n="61" d="100"/>
        </p:scale>
        <p:origin x="72" y="1230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presProps" Target="pres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microsoft.com/office/2016/11/relationships/changesInfo" Target="changesInfos/changesInfo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E2153B13-D90D-4FC6-9D43-4B92387D80A9}"/>
    <pc:docChg chg="undo custSel addSld delSld modSld">
      <pc:chgData name="buzdugan artur" userId="1770a38c255ab84c" providerId="LiveId" clId="{E2153B13-D90D-4FC6-9D43-4B92387D80A9}" dt="2024-09-14T14:51:40.613" v="99" actId="14734"/>
      <pc:docMkLst>
        <pc:docMk/>
      </pc:docMkLst>
      <pc:sldChg chg="add del">
        <pc:chgData name="buzdugan artur" userId="1770a38c255ab84c" providerId="LiveId" clId="{E2153B13-D90D-4FC6-9D43-4B92387D80A9}" dt="2024-09-14T14:48:20.907" v="65"/>
        <pc:sldMkLst>
          <pc:docMk/>
          <pc:sldMk cId="4156438918" sldId="25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439728824" sldId="258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491688817" sldId="259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491688817" sldId="259"/>
            <ac:spMk id="3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4223189601" sldId="260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2682434097" sldId="265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2682434097" sldId="265"/>
            <ac:spMk id="3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741122225" sldId="26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7555536" sldId="343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29101506" sldId="34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75430461" sldId="349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1948795228" sldId="350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1948795228" sldId="350"/>
            <ac:spMk id="3" creationId="{00000000-0000-0000-0000-000000000000}"/>
          </ac:spMkLst>
        </pc:spChg>
      </pc:sldChg>
      <pc:sldChg chg="addSp delSp modSp mod">
        <pc:chgData name="buzdugan artur" userId="1770a38c255ab84c" providerId="LiveId" clId="{E2153B13-D90D-4FC6-9D43-4B92387D80A9}" dt="2024-09-14T14:51:40.613" v="99" actId="14734"/>
        <pc:sldMkLst>
          <pc:docMk/>
          <pc:sldMk cId="1434996191" sldId="354"/>
        </pc:sldMkLst>
        <pc:spChg chg="mod">
          <ac:chgData name="buzdugan artur" userId="1770a38c255ab84c" providerId="LiveId" clId="{E2153B13-D90D-4FC6-9D43-4B92387D80A9}" dt="2024-09-14T14:46:59.545" v="2" actId="14100"/>
          <ac:spMkLst>
            <pc:docMk/>
            <pc:sldMk cId="1434996191" sldId="354"/>
            <ac:spMk id="3" creationId="{00000000-0000-0000-0000-000000000000}"/>
          </ac:spMkLst>
        </pc:spChg>
        <pc:graphicFrameChg chg="add del">
          <ac:chgData name="buzdugan artur" userId="1770a38c255ab84c" providerId="LiveId" clId="{E2153B13-D90D-4FC6-9D43-4B92387D80A9}" dt="2024-09-14T14:48:31.296" v="66" actId="478"/>
          <ac:graphicFrameMkLst>
            <pc:docMk/>
            <pc:sldMk cId="1434996191" sldId="354"/>
            <ac:graphicFrameMk id="4" creationId="{E6A0FC1F-64E5-C4EC-8ADC-47FCBD0FCBC1}"/>
          </ac:graphicFrameMkLst>
        </pc:graphicFrameChg>
        <pc:graphicFrameChg chg="add mod modGraphic">
          <ac:chgData name="buzdugan artur" userId="1770a38c255ab84c" providerId="LiveId" clId="{E2153B13-D90D-4FC6-9D43-4B92387D80A9}" dt="2024-09-14T14:51:40.613" v="99" actId="14734"/>
          <ac:graphicFrameMkLst>
            <pc:docMk/>
            <pc:sldMk cId="1434996191" sldId="354"/>
            <ac:graphicFrameMk id="5" creationId="{37E92E97-E4E7-588F-FFD5-50818B661AEB}"/>
          </ac:graphicFrameMkLst>
        </pc:graphicFrameChg>
        <pc:graphicFrameChg chg="del mod modGraphic">
          <ac:chgData name="buzdugan artur" userId="1770a38c255ab84c" providerId="LiveId" clId="{E2153B13-D90D-4FC6-9D43-4B92387D80A9}" dt="2024-09-14T14:50:12.264" v="74" actId="478"/>
          <ac:graphicFrameMkLst>
            <pc:docMk/>
            <pc:sldMk cId="1434996191" sldId="354"/>
            <ac:graphicFrameMk id="6" creationId="{00000000-0000-0000-0000-000000000000}"/>
          </ac:graphicFrameMkLst>
        </pc:graphicFrame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783200117" sldId="364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554097415" sldId="365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653383448" sldId="366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346884857" sldId="367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346884857" sldId="367"/>
            <ac:spMk id="3" creationId="{ACBF1C61-7CC4-1771-FF00-9964C0668DAE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837899869" sldId="368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420854456" sldId="369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4057853859" sldId="370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342670116" sldId="389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849397997" sldId="390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849397997" sldId="390"/>
            <ac:spMk id="2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754203616" sldId="391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2984997229" sldId="392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2984997229" sldId="392"/>
            <ac:spMk id="3" creationId="{3A4F7EE4-ED78-E7E3-0704-19CE898487C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8FB57-4578-46C1-BE13-5E4284078B3E}" type="datetimeFigureOut">
              <a:rPr lang="en-US" smtClean="0"/>
              <a:t>2/2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F7CC4-0F6C-499C-BF03-E2FE2842F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77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1D6D64-2403-41EC-BAA9-57C661ABC91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428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17C7-06C1-47A6-A312-A8BFA112A8D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8260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9E2AAB-5D66-4E64-BA47-5483017D797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938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308C28-4BB4-4229-ADF8-FDE27174320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8847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B40013-660A-4B76-80BD-4B1E01B95CD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644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781E27-4A5D-4401-9E00-6D09B1C4FDA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7976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99B337-22B6-4D94-9E62-EEC5BE97607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5441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2D6821-249A-4EAC-936B-32DC2982248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834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138B0C-3FEC-428A-888F-DD27E1B2930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6539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45E765-7E60-447C-97D3-6ED024B44A7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162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B268F-D57C-40A0-8536-E6AC26BB632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08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94051" y="3529013"/>
            <a:ext cx="749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5093" y="802300"/>
            <a:ext cx="7491353" cy="2541431"/>
          </a:xfrm>
        </p:spPr>
        <p:txBody>
          <a:bodyPr bIns="0" anchor="b"/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5093" y="3531206"/>
            <a:ext cx="7491353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94051" y="328613"/>
            <a:ext cx="4116916" cy="309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13467" y="798514"/>
            <a:ext cx="1068917" cy="504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327E8-E564-4BC8-825F-572DE0A11F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523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6C45A-E845-4DCD-8681-9CA1D7877A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360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224433" y="798513"/>
            <a:ext cx="0" cy="466090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24038" y="798975"/>
            <a:ext cx="1470703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24655" y="798975"/>
            <a:ext cx="7068127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AD067-BC6F-4B19-8A5A-EEC8FEC35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118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93335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DD15-5F41-4753-A041-F7697DF9B2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27170-45A1-4A99-BB1D-60521EE1D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26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2BAC6-58C3-4BB0-855E-1439EC5B3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0593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EF0C8-EB75-490B-812A-36F88C150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46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942CD-AFF2-4DAA-91A0-F6872FCB5E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4394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574CF-841F-4893-9D06-F423AD632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7725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77740-5606-4897-A873-12EDAC2A5F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52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C6B0E-1B54-4654-83A8-5216B12827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5616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0D1A-F3C1-491D-897A-BBA402059F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677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E77F7-800F-43FF-BF89-DDEDFA94DB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667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3CD67-CCE7-43D2-9A66-27B91291AC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262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5F528-B7B0-492B-80FE-514F4E2B04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9328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D186B-F7A9-4DCB-8B46-75952FE17D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074028"/>
      </p:ext>
    </p:extLst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4A770-E1BA-4767-832B-7E6A2A5D22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183988"/>
      </p:ext>
    </p:extLst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42430-3F74-4947-8CF7-472FD9556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965562"/>
      </p:ext>
    </p:extLst>
  </p:cSld>
  <p:clrMapOvr>
    <a:masterClrMapping/>
  </p:clrMapOvr>
  <p:transition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9BCC2-36B0-47DA-B054-24BB005D5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821149"/>
      </p:ext>
    </p:extLst>
  </p:cSld>
  <p:clrMapOvr>
    <a:masterClrMapping/>
  </p:clrMapOvr>
  <p:transition spd="med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A6083-C7EE-4ACB-BFA1-3F964E578B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77216"/>
      </p:ext>
    </p:extLst>
  </p:cSld>
  <p:clrMapOvr>
    <a:masterClrMapping/>
  </p:clrMapOvr>
  <p:transition spd="med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3321C-702B-4262-897C-C17BE65518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5103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3805238"/>
            <a:ext cx="74908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1756130"/>
            <a:ext cx="7489336" cy="188795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6" y="3806197"/>
            <a:ext cx="748933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498A-C65A-4AA4-A042-B54F6D17A0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339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CDFA1-A7FE-4E05-90EF-1C506C68C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795549"/>
      </p:ext>
    </p:extLst>
  </p:cSld>
  <p:clrMapOvr>
    <a:masterClrMapping/>
  </p:clrMapOvr>
  <p:transition spd="med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48730-B9DC-4420-BE43-E0E17549B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512101"/>
      </p:ext>
    </p:extLst>
  </p:cSld>
  <p:clrMapOvr>
    <a:masterClrMapping/>
  </p:clrMapOvr>
  <p:transition spd="med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05CDE-F5BE-452C-810E-B846C89E0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746608"/>
      </p:ext>
    </p:extLst>
  </p:cSld>
  <p:clrMapOvr>
    <a:masterClrMapping/>
  </p:clrMapOvr>
  <p:transition spd="med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AD2F3-D28B-4522-A58B-D47D2E987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923325"/>
      </p:ext>
    </p:extLst>
  </p:cSld>
  <p:clrMapOvr>
    <a:masterClrMapping/>
  </p:clrMapOvr>
  <p:transition spd="med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83636-E4B9-4493-A389-CE335D6F5F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4552655"/>
      </p:ext>
    </p:extLst>
  </p:cSld>
  <p:clrMapOvr>
    <a:masterClrMapping/>
  </p:clrMapOvr>
  <p:transition spd="med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6E72C-CBCD-47E9-B87C-639C0AB682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278863"/>
      </p:ext>
    </p:extLst>
  </p:cSld>
  <p:clrMapOvr>
    <a:masterClrMapping/>
  </p:clrMapOvr>
  <p:transition spd="med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D9B79-C839-42EB-AAB0-66B1CC3641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0651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62520-8BA0-4B37-9CEA-C543024A7F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5982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F86D1-4D0D-445A-9BCE-28E227737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66471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AF9C-E712-44F5-939D-C6E8DAEFD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95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891"/>
            <a:ext cx="8761791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4654" y="2013936"/>
            <a:ext cx="4167828" cy="34375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8909" y="2013937"/>
            <a:ext cx="4167536" cy="34375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EE96E-0DF6-491A-B4CA-D253EA973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9959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35E58-535E-4DED-A430-D2E69C4143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8660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124DE-A86D-4FEA-9C69-87EC50C348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2041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4DFD2-1B2F-452C-80CE-DC6727BF51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9909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C0539-8C71-4F2A-8CC6-FB7C84DA9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6623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BCC23-174A-4032-8D9E-0B4F2FDB14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7404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81129-0415-410C-B49A-98993C640C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036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BB62-60AF-47AF-A0EE-97F54222E8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9269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B6ADC-60B4-4932-9F40-D76CFB031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279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152E8-92C4-4F46-B755-C13589433B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04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165"/>
            <a:ext cx="8761792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5" y="2019551"/>
            <a:ext cx="4167688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24655" y="2824271"/>
            <a:ext cx="4167688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8909" y="2023005"/>
            <a:ext cx="4167536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8909" y="2821491"/>
            <a:ext cx="4167536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D0B4A-52B5-4B0A-8E95-EEED15916A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171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DEE96-9576-4FA7-B246-DDFA73C538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2738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7CEC3-59B0-4D4C-B805-83889C96E4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043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1934" y="3205163"/>
            <a:ext cx="32321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723" y="798973"/>
            <a:ext cx="3234600" cy="2247117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2208" y="798974"/>
            <a:ext cx="5104237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18723" y="3205493"/>
            <a:ext cx="3236492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3403-92A6-4718-8C4A-2D0B867BE8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284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661151" y="482601"/>
            <a:ext cx="4682067" cy="5148263"/>
            <a:chOff x="6852919" y="583365"/>
            <a:chExt cx="4681849" cy="5181928"/>
          </a:xfrm>
        </p:grpSpPr>
        <p:sp>
          <p:nvSpPr>
            <p:cNvPr id="6" name="Rectangle 5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8" name="Straight Connector 7"/>
          <p:cNvCxnSpPr/>
          <p:nvPr/>
        </p:nvCxnSpPr>
        <p:spPr>
          <a:xfrm>
            <a:off x="1921934" y="3143250"/>
            <a:ext cx="432223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531" y="1129513"/>
            <a:ext cx="4326580" cy="18305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20171" y="1122544"/>
            <a:ext cx="2979997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rtlCol="0">
            <a:normAutofit/>
          </a:bodyPr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4656" y="3145992"/>
            <a:ext cx="4320381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1915585" y="5470525"/>
            <a:ext cx="4337049" cy="319088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17700" y="319089"/>
            <a:ext cx="4334933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86EC6-6C33-482D-AAFF-809A572C5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65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6126"/>
            <a:ext cx="12192000" cy="4079875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027" name="Picture 1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>
            <a:fillRect/>
          </a:stretch>
        </p:blipFill>
        <p:spPr bwMode="auto">
          <a:xfrm>
            <a:off x="0" y="6096000"/>
            <a:ext cx="12192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0" y="610076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10493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24051" y="2016125"/>
            <a:ext cx="876300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8984" y="330200"/>
            <a:ext cx="3158067" cy="309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24052" y="328613"/>
            <a:ext cx="5378449" cy="30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9818" y="798514"/>
            <a:ext cx="1060449" cy="5048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2800">
                <a:solidFill>
                  <a:schemeClr val="accent1"/>
                </a:solidFill>
                <a:latin typeface="+mn-lt"/>
              </a:defRPr>
            </a:lvl1pPr>
          </a:lstStyle>
          <a:p>
            <a:pPr>
              <a:defRPr/>
            </a:pPr>
            <a:fld id="{59427D32-9567-40E3-BC11-B282E016C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95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23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9pPr>
    </p:titleStyle>
    <p:bodyStyle>
      <a:lvl1pPr marL="228600" indent="-228600" algn="l" defTabSz="685800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82F47"/>
            </a:gs>
            <a:gs pos="100000">
              <a:srgbClr val="3366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1AEABD3-8F2D-404C-A871-2CF62143A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612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8F1DEEA-67AA-4F04-937E-40EC951D4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472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spd="med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7562322-0EB5-48DE-B9E6-A1693C5106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534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043235" y="2491196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Tema</a:t>
            </a:r>
            <a:r>
              <a:rPr kumimoji="0" lang="ro-RO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   </a:t>
            </a:r>
            <a:r>
              <a:rPr kumimoji="0" lang="ro-MD" sz="44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CLASIFICAREA </a:t>
            </a:r>
            <a:r>
              <a:rPr kumimoji="0" lang="ro-MD" sz="4400" b="0" i="0" u="none" strike="noStrike" kern="1200" cap="all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dmoe</a:t>
            </a:r>
            <a:r>
              <a:rPr kumimoji="0" lang="en-US" sz="44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.</a:t>
            </a:r>
            <a:endParaRPr kumimoji="0" lang="ro-MD" sz="4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j-ea"/>
              <a:cs typeface="+mj-cs"/>
            </a:endParaRP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o-MD" sz="4400" dirty="0">
                <a:solidFill>
                  <a:prstClr val="black"/>
                </a:solidFill>
                <a:latin typeface="Gill Sans MT" panose="020B0502020104020203"/>
              </a:rPr>
              <a:t>Diode redresoare</a:t>
            </a:r>
            <a:endParaRPr kumimoji="0" lang="en-US" altLang="en-US" sz="1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5976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59710" y="2502382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br>
              <a:rPr lang="en-US" altLang="en-US" sz="1400" dirty="0">
                <a:latin typeface="Arial Black" panose="020B0A04020102020204" pitchFamily="34" charset="0"/>
              </a:rPr>
            </a:br>
            <a:br>
              <a:rPr lang="ro-MD" altLang="en-US" sz="2000" dirty="0">
                <a:latin typeface="Arial Black" panose="020B0A04020102020204" pitchFamily="34" charset="0"/>
              </a:rPr>
            </a:br>
            <a:r>
              <a:rPr lang="ro-MD" altLang="en-US" sz="2000" dirty="0">
                <a:latin typeface="Arial Black" panose="020B0A04020102020204" pitchFamily="34" charset="0"/>
              </a:rPr>
              <a:t>dioda Fleming, redresoare, zener,  stabistorul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o-MD" sz="2000" dirty="0">
                <a:latin typeface="Arial Black" panose="020B0A04020102020204" pitchFamily="34" charset="0"/>
              </a:rPr>
              <a:t>Diode de impuls</a:t>
            </a:r>
            <a:endParaRPr lang="en-US" sz="2000" dirty="0"/>
          </a:p>
          <a:p>
            <a:pPr algn="ctr" eaLnBrk="1" fontAlgn="auto" hangingPunct="1">
              <a:spcAft>
                <a:spcPts val="0"/>
              </a:spcAft>
              <a:defRPr/>
            </a:pPr>
            <a:endParaRPr lang="en-US" altLang="en-US" sz="1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041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o-MD" dirty="0"/>
              <a:t>Clasificarea diodelor SC</a:t>
            </a:r>
            <a:endParaRPr 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0" y="1329532"/>
            <a:ext cx="8763000" cy="3449638"/>
          </a:xfrm>
        </p:spPr>
        <p:txBody>
          <a:bodyPr/>
          <a:lstStyle/>
          <a:p>
            <a:r>
              <a:rPr lang="ro-MD" altLang="en-US" dirty="0"/>
              <a:t>După destinație:</a:t>
            </a:r>
          </a:p>
          <a:p>
            <a:endParaRPr lang="ro-MD" altLang="en-US" dirty="0"/>
          </a:p>
          <a:p>
            <a:endParaRPr lang="ro-MD" altLang="en-US" dirty="0"/>
          </a:p>
          <a:p>
            <a:endParaRPr lang="ro-MD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ro-MD" altLang="en-US" dirty="0"/>
              <a:t>După material:</a:t>
            </a:r>
            <a:r>
              <a:rPr lang="en-US" altLang="en-US" dirty="0"/>
              <a:t> </a:t>
            </a:r>
            <a:r>
              <a:rPr lang="ro-MD" altLang="en-US" dirty="0"/>
              <a:t>Ge, Si, </a:t>
            </a:r>
            <a:r>
              <a:rPr lang="ro-MD" altLang="en-US" dirty="0" err="1"/>
              <a:t>GaAs</a:t>
            </a:r>
            <a:r>
              <a:rPr lang="ro-MD" altLang="en-US" dirty="0"/>
              <a:t>, </a:t>
            </a:r>
            <a:r>
              <a:rPr lang="ro-MD" altLang="en-US" dirty="0" err="1"/>
              <a:t>GaP</a:t>
            </a:r>
            <a:r>
              <a:rPr lang="ro-MD" altLang="en-US" dirty="0"/>
              <a:t>,  </a:t>
            </a:r>
            <a:r>
              <a:rPr lang="ro-MD" altLang="en-US" dirty="0" err="1"/>
              <a:t>InP</a:t>
            </a:r>
            <a:r>
              <a:rPr lang="ro-MD" altLang="en-US" dirty="0"/>
              <a:t> , </a:t>
            </a:r>
            <a:r>
              <a:rPr lang="ro-MD" altLang="en-US" dirty="0" err="1"/>
              <a:t>InAs</a:t>
            </a:r>
            <a:r>
              <a:rPr lang="ro-MD" altLang="en-US" dirty="0"/>
              <a:t>, </a:t>
            </a:r>
            <a:r>
              <a:rPr lang="ro-MD" altLang="en-US" dirty="0" err="1"/>
              <a:t>InSb</a:t>
            </a:r>
            <a:r>
              <a:rPr lang="ro-MD" altLang="en-US" dirty="0"/>
              <a:t>, </a:t>
            </a:r>
            <a:r>
              <a:rPr lang="ro-MD" altLang="en-US" dirty="0" err="1"/>
              <a:t>SiC</a:t>
            </a:r>
            <a:r>
              <a:rPr lang="ro-MD" altLang="en-US" dirty="0"/>
              <a:t>, </a:t>
            </a:r>
          </a:p>
          <a:p>
            <a:pPr marL="0" indent="0">
              <a:buNone/>
            </a:pPr>
            <a:r>
              <a:rPr lang="ro-MD" altLang="en-US" dirty="0"/>
              <a:t>                          semiconductori organici........</a:t>
            </a:r>
          </a:p>
          <a:p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321329"/>
              </p:ext>
            </p:extLst>
          </p:nvPr>
        </p:nvGraphicFramePr>
        <p:xfrm>
          <a:off x="1387366" y="2016125"/>
          <a:ext cx="10216056" cy="26189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9165">
                  <a:extLst>
                    <a:ext uri="{9D8B030D-6E8A-4147-A177-3AD203B41FA5}">
                      <a16:colId xmlns:a16="http://schemas.microsoft.com/office/drawing/2014/main" val="3849081302"/>
                    </a:ext>
                  </a:extLst>
                </a:gridCol>
                <a:gridCol w="1466104">
                  <a:extLst>
                    <a:ext uri="{9D8B030D-6E8A-4147-A177-3AD203B41FA5}">
                      <a16:colId xmlns:a16="http://schemas.microsoft.com/office/drawing/2014/main" val="4129764114"/>
                    </a:ext>
                  </a:extLst>
                </a:gridCol>
                <a:gridCol w="1577247">
                  <a:extLst>
                    <a:ext uri="{9D8B030D-6E8A-4147-A177-3AD203B41FA5}">
                      <a16:colId xmlns:a16="http://schemas.microsoft.com/office/drawing/2014/main" val="4156238190"/>
                    </a:ext>
                  </a:extLst>
                </a:gridCol>
                <a:gridCol w="1382545">
                  <a:extLst>
                    <a:ext uri="{9D8B030D-6E8A-4147-A177-3AD203B41FA5}">
                      <a16:colId xmlns:a16="http://schemas.microsoft.com/office/drawing/2014/main" val="2684729521"/>
                    </a:ext>
                  </a:extLst>
                </a:gridCol>
                <a:gridCol w="1336680">
                  <a:extLst>
                    <a:ext uri="{9D8B030D-6E8A-4147-A177-3AD203B41FA5}">
                      <a16:colId xmlns:a16="http://schemas.microsoft.com/office/drawing/2014/main" val="1514138116"/>
                    </a:ext>
                  </a:extLst>
                </a:gridCol>
                <a:gridCol w="986789">
                  <a:extLst>
                    <a:ext uri="{9D8B030D-6E8A-4147-A177-3AD203B41FA5}">
                      <a16:colId xmlns:a16="http://schemas.microsoft.com/office/drawing/2014/main" val="2596239891"/>
                    </a:ext>
                  </a:extLst>
                </a:gridCol>
                <a:gridCol w="1877526">
                  <a:extLst>
                    <a:ext uri="{9D8B030D-6E8A-4147-A177-3AD203B41FA5}">
                      <a16:colId xmlns:a16="http://schemas.microsoft.com/office/drawing/2014/main" val="2583632983"/>
                    </a:ext>
                  </a:extLst>
                </a:gridCol>
              </a:tblGrid>
              <a:tr h="1042992">
                <a:tc>
                  <a:txBody>
                    <a:bodyPr/>
                    <a:lstStyle/>
                    <a:p>
                      <a:endParaRPr lang="ro-MD" sz="1600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       Dioda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R</a:t>
                      </a:r>
                      <a:r>
                        <a:rPr lang="ro-MD" sz="1600" b="1" dirty="0" err="1"/>
                        <a:t>edresoare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 err="1"/>
                        <a:t>Stabiltron</a:t>
                      </a:r>
                      <a:r>
                        <a:rPr lang="en-US" sz="1600" b="1" dirty="0"/>
                        <a:t>/</a:t>
                      </a:r>
                    </a:p>
                    <a:p>
                      <a:r>
                        <a:rPr lang="en-US" sz="1600" b="1" dirty="0" err="1"/>
                        <a:t>Stabistor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IMPATT</a:t>
                      </a: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</a:t>
                      </a:r>
                      <a:r>
                        <a:rPr lang="ro-MD" sz="1600" b="1" dirty="0" err="1"/>
                        <a:t>aricap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I</a:t>
                      </a:r>
                      <a:r>
                        <a:rPr lang="ro-MD" sz="1600" b="1" dirty="0" err="1"/>
                        <a:t>mpuls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T</a:t>
                      </a:r>
                      <a:r>
                        <a:rPr lang="ro-MD" sz="1600" b="1" dirty="0" err="1"/>
                        <a:t>unel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Esaki</a:t>
                      </a: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</a:t>
                      </a:r>
                      <a:r>
                        <a:rPr lang="ro-MD" sz="1600" b="1" dirty="0" err="1"/>
                        <a:t>peciale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711921"/>
                  </a:ext>
                </a:extLst>
              </a:tr>
              <a:tr h="1575945">
                <a:tc>
                  <a:txBody>
                    <a:bodyPr/>
                    <a:lstStyle/>
                    <a:p>
                      <a:endParaRPr lang="ro-MD" sz="1600" b="1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Proprietatea utilizată a </a:t>
                      </a:r>
                    </a:p>
                    <a:p>
                      <a:pPr algn="ctr"/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joncțiunii 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Asimetria  caracteristicii</a:t>
                      </a:r>
                      <a:r>
                        <a:rPr lang="en-US" sz="1600" b="1" dirty="0"/>
                        <a:t> I=f(U)</a:t>
                      </a: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Străpungerea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/ UT negative/</a:t>
                      </a:r>
                    </a:p>
                    <a:p>
                      <a:r>
                        <a:rPr lang="en-US" sz="1600" b="1" dirty="0" err="1"/>
                        <a:t>avalan;a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Capacitatea barierei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C=f(U)</a:t>
                      </a:r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Procese tranzitorii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foarte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repezi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Efect tunel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Fotodioda</a:t>
                      </a:r>
                    </a:p>
                    <a:p>
                      <a:r>
                        <a:rPr lang="ro-MD" sz="1600" b="1" dirty="0"/>
                        <a:t>Laser</a:t>
                      </a:r>
                    </a:p>
                    <a:p>
                      <a:r>
                        <a:rPr lang="ro-MD" sz="1600" b="1" dirty="0" err="1"/>
                        <a:t>Schottky</a:t>
                      </a:r>
                      <a:endParaRPr lang="ro-MD" sz="1600" b="1" dirty="0"/>
                    </a:p>
                    <a:p>
                      <a:r>
                        <a:rPr lang="ro-MD" sz="1600" b="1" dirty="0" err="1"/>
                        <a:t>magnetodioda</a:t>
                      </a:r>
                      <a:endParaRPr lang="en-US" sz="1600" b="1" dirty="0"/>
                    </a:p>
                  </a:txBody>
                  <a:tcPr marT="45705" marB="45705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4996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1031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peech Bubble: Rectangle 3"/>
          <p:cNvSpPr/>
          <p:nvPr/>
        </p:nvSpPr>
        <p:spPr>
          <a:xfrm>
            <a:off x="839312" y="1566286"/>
            <a:ext cx="1354344" cy="1022552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u contact punctifor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3130752" y="1569231"/>
            <a:ext cx="1561212" cy="101960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icro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5367426" y="1552764"/>
            <a:ext cx="1150883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7274063" y="1575217"/>
            <a:ext cx="1314112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Speech Bubble: Rectangle 7"/>
          <p:cNvSpPr/>
          <p:nvPr/>
        </p:nvSpPr>
        <p:spPr>
          <a:xfrm flipH="1">
            <a:off x="9263637" y="1552765"/>
            <a:ext cx="2248755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Speech Bubble: Rectangle 8"/>
          <p:cNvSpPr/>
          <p:nvPr/>
        </p:nvSpPr>
        <p:spPr>
          <a:xfrm>
            <a:off x="2565736" y="3195561"/>
            <a:ext cx="1665603" cy="74420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Speech Bubble: Rectangle 9"/>
          <p:cNvSpPr/>
          <p:nvPr/>
        </p:nvSpPr>
        <p:spPr>
          <a:xfrm>
            <a:off x="5764924" y="3147441"/>
            <a:ext cx="1587062" cy="79232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Speech Bubble: Rectangle 10"/>
          <p:cNvSpPr/>
          <p:nvPr/>
        </p:nvSpPr>
        <p:spPr>
          <a:xfrm>
            <a:off x="7772400" y="3121672"/>
            <a:ext cx="1531381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Speech Bubble: Rectangle 11"/>
          <p:cNvSpPr/>
          <p:nvPr/>
        </p:nvSpPr>
        <p:spPr>
          <a:xfrm>
            <a:off x="10042634" y="3121672"/>
            <a:ext cx="1509904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Speech Bubble: Rectangle 12"/>
          <p:cNvSpPr/>
          <p:nvPr/>
        </p:nvSpPr>
        <p:spPr>
          <a:xfrm>
            <a:off x="4473078" y="4486118"/>
            <a:ext cx="1622922" cy="86902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Speech Bubble: Rectangle 13"/>
          <p:cNvSpPr/>
          <p:nvPr/>
        </p:nvSpPr>
        <p:spPr>
          <a:xfrm rot="10800000" flipV="1">
            <a:off x="7772400" y="4486118"/>
            <a:ext cx="1531381" cy="81953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Speech Bubble: Rectangle 14"/>
          <p:cNvSpPr/>
          <p:nvPr/>
        </p:nvSpPr>
        <p:spPr>
          <a:xfrm>
            <a:off x="10049787" y="4486118"/>
            <a:ext cx="1588731" cy="81953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Scroll: Horizontal 15"/>
          <p:cNvSpPr/>
          <p:nvPr/>
        </p:nvSpPr>
        <p:spPr>
          <a:xfrm>
            <a:off x="3824992" y="348527"/>
            <a:ext cx="4271663" cy="982189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ODE: clasificarea în tipuri tehnologi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>
            <a:cxnSpLocks/>
            <a:stCxn id="6" idx="4"/>
            <a:endCxn id="6" idx="4"/>
          </p:cNvCxnSpPr>
          <p:nvPr/>
        </p:nvCxnSpPr>
        <p:spPr>
          <a:xfrm>
            <a:off x="5703104" y="2703134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9" idx="3"/>
          </p:cNvCxnSpPr>
          <p:nvPr/>
        </p:nvCxnSpPr>
        <p:spPr>
          <a:xfrm>
            <a:off x="4231339" y="3543601"/>
            <a:ext cx="0" cy="240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cxnSpLocks/>
            <a:stCxn id="6" idx="4"/>
          </p:cNvCxnSpPr>
          <p:nvPr/>
        </p:nvCxnSpPr>
        <p:spPr>
          <a:xfrm flipH="1">
            <a:off x="4231340" y="2703134"/>
            <a:ext cx="1471764" cy="1001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6" idx="2"/>
          </p:cNvCxnSpPr>
          <p:nvPr/>
        </p:nvCxnSpPr>
        <p:spPr>
          <a:xfrm flipH="1">
            <a:off x="5942867" y="2575315"/>
            <a:ext cx="1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942867" y="2717046"/>
            <a:ext cx="14091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V="1">
            <a:off x="7351986" y="2575315"/>
            <a:ext cx="0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 flipH="1">
            <a:off x="6647426" y="2717046"/>
            <a:ext cx="983084" cy="40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0844152" y="2717046"/>
            <a:ext cx="0" cy="430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</p:cNvCxnSpPr>
          <p:nvPr/>
        </p:nvCxnSpPr>
        <p:spPr>
          <a:xfrm flipH="1">
            <a:off x="10477500" y="4042023"/>
            <a:ext cx="5528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1" idx="4"/>
          </p:cNvCxnSpPr>
          <p:nvPr/>
        </p:nvCxnSpPr>
        <p:spPr>
          <a:xfrm flipH="1">
            <a:off x="8213834" y="4042023"/>
            <a:ext cx="5224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12" idx="1"/>
          </p:cNvCxnSpPr>
          <p:nvPr/>
        </p:nvCxnSpPr>
        <p:spPr>
          <a:xfrm>
            <a:off x="9303781" y="3530717"/>
            <a:ext cx="7388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8096655" y="2597768"/>
            <a:ext cx="0" cy="523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4691964" y="2717046"/>
            <a:ext cx="1250903" cy="176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or: Elbow 58"/>
          <p:cNvCxnSpPr/>
          <p:nvPr/>
        </p:nvCxnSpPr>
        <p:spPr>
          <a:xfrm>
            <a:off x="8538090" y="2597768"/>
            <a:ext cx="2306062" cy="32159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220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Rectangle 9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4" name="Straight Connector 13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7663" y="0"/>
            <a:ext cx="5166682" cy="6775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655" y="157912"/>
            <a:ext cx="6513133" cy="557739"/>
          </a:xfrm>
        </p:spPr>
        <p:txBody>
          <a:bodyPr>
            <a:normAutofit/>
          </a:bodyPr>
          <a:lstStyle/>
          <a:p>
            <a:pPr algn="ctr"/>
            <a:r>
              <a:rPr lang="ro-MD" dirty="0"/>
              <a:t>Obținerea p</a:t>
            </a:r>
            <a:r>
              <a:rPr lang="en-US" dirty="0"/>
              <a:t>-</a:t>
            </a:r>
            <a:r>
              <a:rPr lang="ro-MD" dirty="0"/>
              <a:t>n joncțiun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4" y="729586"/>
            <a:ext cx="6353505" cy="5970502"/>
          </a:xfrm>
        </p:spPr>
        <p:txBody>
          <a:bodyPr>
            <a:normAutofit fontScale="85000" lnSpcReduction="10000"/>
          </a:bodyPr>
          <a:lstStyle/>
          <a:p>
            <a:r>
              <a:rPr lang="ro-MD" b="1" dirty="0"/>
              <a:t> Metoda de aliere: </a:t>
            </a:r>
            <a:r>
              <a:rPr lang="ro-MD" dirty="0"/>
              <a:t>Un metal care conține dopantul dorit este plasat pe o plachetă </a:t>
            </a:r>
            <a:r>
              <a:rPr lang="en-US" dirty="0"/>
              <a:t>SC </a:t>
            </a:r>
            <a:r>
              <a:rPr lang="ro-MD" dirty="0"/>
              <a:t>(</a:t>
            </a:r>
            <a:r>
              <a:rPr lang="en-US" dirty="0"/>
              <a:t>e.g., </a:t>
            </a:r>
            <a:r>
              <a:rPr lang="ro-MD" dirty="0"/>
              <a:t>de tip n) și încălzit până se topește, dizolvând suprafața pentru a forma o regiune de tip </a:t>
            </a:r>
            <a:r>
              <a:rPr lang="ro-MD" i="1" dirty="0">
                <a:solidFill>
                  <a:srgbClr val="FF0000"/>
                </a:solidFill>
              </a:rPr>
              <a:t>p</a:t>
            </a:r>
            <a:r>
              <a:rPr lang="ro-MD" dirty="0"/>
              <a:t> la răcire.</a:t>
            </a:r>
            <a:endParaRPr lang="en-US" dirty="0"/>
          </a:p>
          <a:p>
            <a:r>
              <a:rPr lang="ro-MD" b="1" dirty="0"/>
              <a:t>Metoda de difuzie: </a:t>
            </a:r>
            <a:r>
              <a:rPr lang="en-US" b="1" dirty="0"/>
              <a:t> </a:t>
            </a:r>
            <a:r>
              <a:rPr lang="ro-MD" dirty="0"/>
              <a:t>Implică încălzirea unui </a:t>
            </a:r>
            <a:r>
              <a:rPr lang="en-US" dirty="0"/>
              <a:t>SC</a:t>
            </a:r>
            <a:r>
              <a:rPr lang="ro-MD" dirty="0"/>
              <a:t> (</a:t>
            </a:r>
            <a:r>
              <a:rPr lang="en-US" dirty="0"/>
              <a:t>.g., </a:t>
            </a:r>
            <a:r>
              <a:rPr lang="ro-MD" dirty="0"/>
              <a:t>de tip n) într-o atmosferă care conține impurități de tip opus (</a:t>
            </a:r>
            <a:r>
              <a:rPr lang="en-US" dirty="0"/>
              <a:t>e.g.,</a:t>
            </a:r>
            <a:r>
              <a:rPr lang="ro-MD" dirty="0"/>
              <a:t> </a:t>
            </a:r>
            <a:r>
              <a:rPr lang="en-US" dirty="0"/>
              <a:t>B</a:t>
            </a:r>
            <a:r>
              <a:rPr lang="ro-MD" dirty="0"/>
              <a:t>or pentru tipul p), provocând difuzia impurităților în suprafață </a:t>
            </a:r>
            <a:r>
              <a:rPr lang="ro-MD" dirty="0" err="1"/>
              <a:t>cre</a:t>
            </a:r>
            <a:r>
              <a:rPr lang="en-US" dirty="0" err="1"/>
              <a:t>ind</a:t>
            </a:r>
            <a:r>
              <a:rPr lang="ro-MD" dirty="0"/>
              <a:t> joncțiune.</a:t>
            </a:r>
            <a:endParaRPr lang="en-US" dirty="0"/>
          </a:p>
          <a:p>
            <a:r>
              <a:rPr lang="ro-MD" b="1" dirty="0"/>
              <a:t>Implantare ionică: </a:t>
            </a:r>
            <a:r>
              <a:rPr lang="ro-MD" dirty="0"/>
              <a:t>Ionii dopanți sunt accelerați de un câmp electric și injectați în substratul semiconductor, oferind o precizie ridicată în controlul adâncimii și al concentrației, utilizată pe scară largă pentru joncțiuni moderne, superficiale.</a:t>
            </a:r>
            <a:endParaRPr lang="en-US" dirty="0"/>
          </a:p>
          <a:p>
            <a:r>
              <a:rPr lang="ro-MD" b="1" dirty="0"/>
              <a:t>Metoda joncțiunii crescute: </a:t>
            </a:r>
            <a:r>
              <a:rPr lang="ro-MD" dirty="0"/>
              <a:t>Un monocristal este crescut dintr-o topitură, iar tipul de dopare este schimbat în timpul creșterii prin adăugarea de impurități de tip opus la topitură.</a:t>
            </a:r>
            <a:endParaRPr lang="en-US" dirty="0"/>
          </a:p>
          <a:p>
            <a:r>
              <a:rPr lang="ro-MD" b="1" dirty="0"/>
              <a:t>Creștere </a:t>
            </a:r>
            <a:r>
              <a:rPr lang="ro-MD" b="1" dirty="0" err="1"/>
              <a:t>epitaxială</a:t>
            </a:r>
            <a:r>
              <a:rPr lang="ro-MD" dirty="0"/>
              <a:t>: Straturi de material semiconductor cu concentrații specifice de dopare sunt crescute pe un substrat folosind depunerea chimică de vapori (CVD), permițând structuri stratificate complexe și precise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866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98267"/>
          </a:xfrm>
        </p:spPr>
        <p:txBody>
          <a:bodyPr/>
          <a:lstStyle/>
          <a:p>
            <a:r>
              <a:rPr lang="ro-MD" dirty="0"/>
              <a:t>Clasificarea diodelor după putere</a:t>
            </a:r>
            <a:endParaRPr lang="en-US" dirty="0"/>
          </a:p>
        </p:txBody>
      </p:sp>
      <p:sp>
        <p:nvSpPr>
          <p:cNvPr id="4" name="Scroll: Horizontal 3"/>
          <p:cNvSpPr/>
          <p:nvPr/>
        </p:nvSpPr>
        <p:spPr>
          <a:xfrm rot="10800000" flipV="1">
            <a:off x="670692" y="1812487"/>
            <a:ext cx="2506717" cy="1578413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ic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,3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croll: Horizontal 4"/>
          <p:cNvSpPr/>
          <p:nvPr/>
        </p:nvSpPr>
        <p:spPr>
          <a:xfrm>
            <a:off x="4497442" y="2902817"/>
            <a:ext cx="3074276" cy="1306577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edi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0,3A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 I străpungere  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A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croll: Horizontal 5"/>
          <p:cNvSpPr/>
          <p:nvPr/>
        </p:nvSpPr>
        <p:spPr>
          <a:xfrm>
            <a:off x="8024648" y="4475547"/>
            <a:ext cx="3405352" cy="134193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ar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0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1388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946" y="331899"/>
            <a:ext cx="7754384" cy="922135"/>
          </a:xfrm>
        </p:spPr>
        <p:txBody>
          <a:bodyPr>
            <a:normAutofit fontScale="90000"/>
          </a:bodyPr>
          <a:lstStyle/>
          <a:p>
            <a:r>
              <a:rPr lang="ro-MD" dirty="0"/>
              <a:t>Cum de Extins domeniilor de curent </a:t>
            </a:r>
            <a:br>
              <a:rPr lang="ro-MD" dirty="0"/>
            </a:br>
            <a:r>
              <a:rPr lang="ro-MD" dirty="0"/>
              <a:t>               și tensiune redresat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106" y="1963874"/>
            <a:ext cx="10893972" cy="3870870"/>
          </a:xfrm>
        </p:spPr>
        <p:txBody>
          <a:bodyPr/>
          <a:lstStyle/>
          <a:p>
            <a:r>
              <a:rPr lang="ro-MD" dirty="0"/>
              <a:t>Pentru redresarea unui curent m.mare ca cel admis de diodă, conectăm m.multe diode de același tip în paralel. </a:t>
            </a:r>
            <a:endParaRPr lang="en-US" dirty="0"/>
          </a:p>
          <a:p>
            <a:r>
              <a:rPr lang="ro-MD" dirty="0"/>
              <a:t>Pentru excluderea diferențelor tehnologice ale rezistenței interne directe, se conectează în serie la fiecare diodă o rezistență adăugătoare mul mai mare ca rezistența diodei.</a:t>
            </a:r>
          </a:p>
          <a:p>
            <a:endParaRPr lang="ro-MD" dirty="0"/>
          </a:p>
          <a:p>
            <a:r>
              <a:rPr lang="ro-MD" dirty="0"/>
              <a:t>Pentru redresarea o tensiune m. mai mare ca cea admisă de diodă (</a:t>
            </a:r>
            <a:r>
              <a:rPr lang="ro-MD" dirty="0" err="1"/>
              <a:t>U</a:t>
            </a:r>
            <a:r>
              <a:rPr lang="ro-MD" baseline="-25000" dirty="0" err="1"/>
              <a:t>inversă</a:t>
            </a:r>
            <a:r>
              <a:rPr lang="ro-MD" dirty="0"/>
              <a:t>) – conectăm mai multe diode consecutiv. </a:t>
            </a:r>
            <a:endParaRPr lang="en-US" dirty="0"/>
          </a:p>
          <a:p>
            <a:r>
              <a:rPr lang="ro-MD" dirty="0"/>
              <a:t>Pentru egalarea căderilor de tensiune pe diode - șuntăm fiecare diodă cu o rezistență m. mai mică ca rezistența diodei în sens inv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141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758" y="804864"/>
            <a:ext cx="10617007" cy="1049337"/>
          </a:xfrm>
        </p:spPr>
        <p:txBody>
          <a:bodyPr/>
          <a:lstStyle/>
          <a:p>
            <a:r>
              <a:rPr lang="ro-MD" dirty="0"/>
              <a:t>Clasificarea diodelor după frecvența de lucru</a:t>
            </a:r>
            <a:endParaRPr lang="en-US" dirty="0"/>
          </a:p>
        </p:txBody>
      </p:sp>
      <p:sp>
        <p:nvSpPr>
          <p:cNvPr id="4" name="Speech Bubble: Rectangle 3"/>
          <p:cNvSpPr/>
          <p:nvPr/>
        </p:nvSpPr>
        <p:spPr>
          <a:xfrm>
            <a:off x="1240055" y="1963189"/>
            <a:ext cx="2238704" cy="2248345"/>
          </a:xfrm>
          <a:prstGeom prst="wedgeRectCallout">
            <a:avLst>
              <a:gd name="adj1" fmla="val 22713"/>
              <a:gd name="adj2" fmla="val 647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joas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ână la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4392544" y="1987943"/>
            <a:ext cx="2995777" cy="214247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 –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6865882" y="5110235"/>
            <a:ext cx="2096814" cy="174776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impul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8302106" y="1987943"/>
            <a:ext cx="3143659" cy="2170657"/>
          </a:xfrm>
          <a:prstGeom prst="wedgeRectCallout">
            <a:avLst>
              <a:gd name="adj1" fmla="val 1186090"/>
              <a:gd name="adj2" fmla="val 6832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foarte 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ca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8733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5"/>
            <a:ext cx="8763000" cy="550970"/>
          </a:xfrm>
        </p:spPr>
        <p:txBody>
          <a:bodyPr/>
          <a:lstStyle/>
          <a:p>
            <a:r>
              <a:rPr lang="en-US" dirty="0" err="1"/>
              <a:t>Temperatura</a:t>
            </a:r>
            <a:r>
              <a:rPr lang="en-US" dirty="0"/>
              <a:t> de </a:t>
            </a:r>
            <a:r>
              <a:rPr lang="en-US" dirty="0" err="1"/>
              <a:t>lucru</a:t>
            </a:r>
            <a:r>
              <a:rPr lang="en-US" dirty="0"/>
              <a:t> a </a:t>
            </a:r>
            <a:r>
              <a:rPr lang="en-US" dirty="0" err="1"/>
              <a:t>diode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0" y="2016124"/>
            <a:ext cx="11876690" cy="4841876"/>
          </a:xfrm>
        </p:spPr>
        <p:txBody>
          <a:bodyPr/>
          <a:lstStyle/>
          <a:p>
            <a:r>
              <a:rPr lang="en-US" dirty="0" err="1"/>
              <a:t>Depinde</a:t>
            </a:r>
            <a:r>
              <a:rPr lang="en-US" dirty="0"/>
              <a:t> de </a:t>
            </a:r>
            <a:r>
              <a:rPr lang="en-US" dirty="0" err="1"/>
              <a:t>materialul</a:t>
            </a:r>
            <a:r>
              <a:rPr lang="en-US" dirty="0"/>
              <a:t> SC ( de </a:t>
            </a:r>
            <a:r>
              <a:rPr lang="en-US" dirty="0" err="1"/>
              <a:t>Eg</a:t>
            </a:r>
            <a:r>
              <a:rPr lang="en-US" dirty="0"/>
              <a:t>), </a:t>
            </a:r>
            <a:r>
              <a:rPr lang="en-US" dirty="0" err="1"/>
              <a:t>dar</a:t>
            </a:r>
            <a:r>
              <a:rPr lang="en-US" dirty="0"/>
              <a:t> </a:t>
            </a:r>
            <a:r>
              <a:rPr lang="ro-MD" dirty="0"/>
              <a:t>și</a:t>
            </a:r>
            <a:r>
              <a:rPr lang="en-US" dirty="0"/>
              <a:t> de </a:t>
            </a:r>
            <a:r>
              <a:rPr lang="en-US" dirty="0" err="1"/>
              <a:t>tehnologia</a:t>
            </a:r>
            <a:r>
              <a:rPr lang="en-US" dirty="0"/>
              <a:t> fabric</a:t>
            </a:r>
            <a:r>
              <a:rPr lang="ro-MD" dirty="0"/>
              <a:t>ă</a:t>
            </a:r>
            <a:r>
              <a:rPr lang="en-US" dirty="0" err="1"/>
              <a:t>rii</a:t>
            </a:r>
            <a:endParaRPr lang="ro-MD" dirty="0"/>
          </a:p>
          <a:p>
            <a:r>
              <a:rPr lang="ro-MD" dirty="0"/>
              <a:t>Pe baza de Si ---    -60 + 125 </a:t>
            </a:r>
            <a:r>
              <a:rPr lang="ro-MD" dirty="0" err="1"/>
              <a:t>oC</a:t>
            </a:r>
            <a:endParaRPr lang="ro-MD" dirty="0"/>
          </a:p>
          <a:p>
            <a:r>
              <a:rPr lang="ro-MD" dirty="0"/>
              <a:t>Pe baza de Ge - - 60 + 85 </a:t>
            </a:r>
            <a:r>
              <a:rPr lang="ro-MD" dirty="0" err="1"/>
              <a:t>oC</a:t>
            </a:r>
            <a:endParaRPr lang="ro-MD" dirty="0"/>
          </a:p>
          <a:p>
            <a:endParaRPr lang="ro-MD" dirty="0"/>
          </a:p>
          <a:p>
            <a:r>
              <a:rPr lang="ro-MD" dirty="0"/>
              <a:t>Unele lucrează și la T=10K</a:t>
            </a:r>
          </a:p>
          <a:p>
            <a:r>
              <a:rPr lang="ro-MD" dirty="0"/>
              <a:t>Cu cât </a:t>
            </a:r>
            <a:r>
              <a:rPr lang="ro-MD" dirty="0" err="1"/>
              <a:t>Eg</a:t>
            </a:r>
            <a:r>
              <a:rPr lang="ro-MD" dirty="0"/>
              <a:t> este mai mica – cu atâ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ro-MD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f(T) este mai ma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78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95794" y="0"/>
            <a:ext cx="9657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acteristica voltamperică și parametrii</a:t>
            </a: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iodei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7629939" y="1143000"/>
            <a:ext cx="4021015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0188" indent="-23018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ensiunea aplica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i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o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re valori negative pentru alimentare inversă și pozitivă – pentru alimentare direc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 de saturație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tențialul de străpungere –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eakdown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otențialul de barieră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271" name="Group 61"/>
          <p:cNvGrpSpPr>
            <a:grpSpLocks/>
          </p:cNvGrpSpPr>
          <p:nvPr/>
        </p:nvGrpSpPr>
        <p:grpSpPr bwMode="auto">
          <a:xfrm>
            <a:off x="1752600" y="990600"/>
            <a:ext cx="5715000" cy="5638800"/>
            <a:chOff x="144" y="624"/>
            <a:chExt cx="3600" cy="3552"/>
          </a:xfrm>
        </p:grpSpPr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3324" y="240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1488" y="62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1811" y="720"/>
              <a:ext cx="4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mA)</a:t>
              </a: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1780" y="3888"/>
              <a:ext cx="4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nA)</a:t>
              </a:r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 flipV="1">
              <a:off x="1811" y="672"/>
              <a:ext cx="0" cy="16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>
              <a:off x="1811" y="3360"/>
              <a:ext cx="0" cy="81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1811" y="2352"/>
              <a:ext cx="0" cy="8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171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1718" y="3312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298" y="3024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29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5" name="Freeform 33"/>
            <p:cNvSpPr>
              <a:spLocks/>
            </p:cNvSpPr>
            <p:nvPr/>
          </p:nvSpPr>
          <p:spPr bwMode="auto">
            <a:xfrm rot="5400000">
              <a:off x="828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6" name="Freeform 34"/>
            <p:cNvSpPr>
              <a:spLocks/>
            </p:cNvSpPr>
            <p:nvPr/>
          </p:nvSpPr>
          <p:spPr bwMode="auto">
            <a:xfrm rot="5400000">
              <a:off x="735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>
              <a:off x="1811" y="2400"/>
              <a:ext cx="166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8" name="Line 36"/>
            <p:cNvSpPr>
              <a:spLocks noChangeShapeType="1"/>
            </p:cNvSpPr>
            <p:nvPr/>
          </p:nvSpPr>
          <p:spPr bwMode="auto">
            <a:xfrm flipH="1">
              <a:off x="144" y="2400"/>
              <a:ext cx="74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9" name="Line 37"/>
            <p:cNvSpPr>
              <a:spLocks noChangeShapeType="1"/>
            </p:cNvSpPr>
            <p:nvPr/>
          </p:nvSpPr>
          <p:spPr bwMode="auto">
            <a:xfrm flipH="1">
              <a:off x="977" y="2400"/>
              <a:ext cx="83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0" name="Freeform 38"/>
            <p:cNvSpPr>
              <a:spLocks/>
            </p:cNvSpPr>
            <p:nvPr/>
          </p:nvSpPr>
          <p:spPr bwMode="auto">
            <a:xfrm>
              <a:off x="1813" y="676"/>
              <a:ext cx="1240" cy="252"/>
            </a:xfrm>
            <a:custGeom>
              <a:avLst/>
              <a:gdLst>
                <a:gd name="T0" fmla="*/ 0 w 1928"/>
                <a:gd name="T1" fmla="*/ 1716 h 1782"/>
                <a:gd name="T2" fmla="*/ 680 w 1928"/>
                <a:gd name="T3" fmla="*/ 1716 h 1782"/>
                <a:gd name="T4" fmla="*/ 1640 w 1928"/>
                <a:gd name="T5" fmla="*/ 1496 h 1782"/>
                <a:gd name="T6" fmla="*/ 1928 w 1928"/>
                <a:gd name="T7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8" h="1782">
                  <a:moveTo>
                    <a:pt x="0" y="1716"/>
                  </a:moveTo>
                  <a:lnTo>
                    <a:pt x="680" y="1716"/>
                  </a:lnTo>
                  <a:cubicBezTo>
                    <a:pt x="953" y="1679"/>
                    <a:pt x="1432" y="1782"/>
                    <a:pt x="1640" y="1496"/>
                  </a:cubicBezTo>
                  <a:cubicBezTo>
                    <a:pt x="1851" y="1217"/>
                    <a:pt x="1868" y="312"/>
                    <a:pt x="1928" y="0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 flipH="1">
              <a:off x="1688" y="2400"/>
              <a:ext cx="123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2" name="Freeform 40"/>
            <p:cNvSpPr>
              <a:spLocks/>
            </p:cNvSpPr>
            <p:nvPr/>
          </p:nvSpPr>
          <p:spPr bwMode="auto">
            <a:xfrm>
              <a:off x="998" y="2542"/>
              <a:ext cx="690" cy="252"/>
            </a:xfrm>
            <a:custGeom>
              <a:avLst/>
              <a:gdLst>
                <a:gd name="T0" fmla="*/ 1072 w 1072"/>
                <a:gd name="T1" fmla="*/ 2 h 2"/>
                <a:gd name="T2" fmla="*/ 0 w 1072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72" h="2">
                  <a:moveTo>
                    <a:pt x="1072" y="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4" name="Freeform 42"/>
            <p:cNvSpPr>
              <a:spLocks/>
            </p:cNvSpPr>
            <p:nvPr/>
          </p:nvSpPr>
          <p:spPr bwMode="auto">
            <a:xfrm>
              <a:off x="421" y="2544"/>
              <a:ext cx="472" cy="252"/>
            </a:xfrm>
            <a:custGeom>
              <a:avLst/>
              <a:gdLst>
                <a:gd name="T0" fmla="*/ 732 w 732"/>
                <a:gd name="T1" fmla="*/ 0 h 1"/>
                <a:gd name="T2" fmla="*/ 0 w 73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2" h="1">
                  <a:moveTo>
                    <a:pt x="732" y="0"/>
                  </a:moveTo>
                  <a:lnTo>
                    <a:pt x="0" y="1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6" name="Freeform 44"/>
            <p:cNvSpPr>
              <a:spLocks/>
            </p:cNvSpPr>
            <p:nvPr/>
          </p:nvSpPr>
          <p:spPr bwMode="auto">
            <a:xfrm>
              <a:off x="388" y="2541"/>
              <a:ext cx="54" cy="252"/>
            </a:xfrm>
            <a:custGeom>
              <a:avLst/>
              <a:gdLst>
                <a:gd name="T0" fmla="*/ 84 w 84"/>
                <a:gd name="T1" fmla="*/ 3 h 108"/>
                <a:gd name="T2" fmla="*/ 12 w 84"/>
                <a:gd name="T3" fmla="*/ 17 h 108"/>
                <a:gd name="T4" fmla="*/ 3 w 84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108">
                  <a:moveTo>
                    <a:pt x="84" y="3"/>
                  </a:moveTo>
                  <a:cubicBezTo>
                    <a:pt x="72" y="5"/>
                    <a:pt x="25" y="0"/>
                    <a:pt x="12" y="17"/>
                  </a:cubicBezTo>
                  <a:cubicBezTo>
                    <a:pt x="0" y="33"/>
                    <a:pt x="5" y="89"/>
                    <a:pt x="3" y="108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7" name="Line 45"/>
            <p:cNvSpPr>
              <a:spLocks noChangeShapeType="1"/>
            </p:cNvSpPr>
            <p:nvPr/>
          </p:nvSpPr>
          <p:spPr bwMode="auto">
            <a:xfrm>
              <a:off x="391" y="2640"/>
              <a:ext cx="0" cy="432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8" name="Line 46"/>
            <p:cNvSpPr>
              <a:spLocks noChangeShapeType="1"/>
            </p:cNvSpPr>
            <p:nvPr/>
          </p:nvSpPr>
          <p:spPr bwMode="auto">
            <a:xfrm>
              <a:off x="391" y="3216"/>
              <a:ext cx="0" cy="816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0" name="Line 48"/>
            <p:cNvSpPr>
              <a:spLocks noChangeShapeType="1"/>
            </p:cNvSpPr>
            <p:nvPr/>
          </p:nvSpPr>
          <p:spPr bwMode="auto">
            <a:xfrm>
              <a:off x="391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1" name="Text Box 49"/>
            <p:cNvSpPr txBox="1">
              <a:spLocks noChangeArrowheads="1"/>
            </p:cNvSpPr>
            <p:nvPr/>
          </p:nvSpPr>
          <p:spPr bwMode="auto">
            <a:xfrm>
              <a:off x="236" y="20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BR</a:t>
              </a:r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3076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3" name="Text Box 51"/>
            <p:cNvSpPr txBox="1">
              <a:spLocks noChangeArrowheads="1"/>
            </p:cNvSpPr>
            <p:nvPr/>
          </p:nvSpPr>
          <p:spPr bwMode="auto">
            <a:xfrm>
              <a:off x="2830" y="2448"/>
              <a:ext cx="43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~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 flipV="1">
              <a:off x="1440" y="2544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1440" y="2016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1" name="Text Box 59"/>
            <p:cNvSpPr txBox="1">
              <a:spLocks noChangeArrowheads="1"/>
            </p:cNvSpPr>
            <p:nvPr/>
          </p:nvSpPr>
          <p:spPr bwMode="auto">
            <a:xfrm>
              <a:off x="1296" y="172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1041" y="4845017"/>
            <a:ext cx="2444708" cy="6828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7080" y="4804375"/>
            <a:ext cx="2213040" cy="792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1041" y="5753100"/>
            <a:ext cx="2688569" cy="6828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9610" y="5753100"/>
            <a:ext cx="2213040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12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N</a:t>
            </a:r>
          </a:p>
        </p:txBody>
      </p: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4495800" y="5334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981200" y="2847945"/>
            <a:ext cx="18288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3810000" y="2847945"/>
            <a:ext cx="22098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6019800" y="2847945"/>
            <a:ext cx="2133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8153400" y="2847945"/>
            <a:ext cx="20574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38100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81534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438400" y="2667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8839200" y="2743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810000" y="22860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 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3886200" y="2133600"/>
            <a:ext cx="20574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6019800" y="2209800"/>
            <a:ext cx="2057400" cy="172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</p:txBody>
      </p:sp>
      <p:sp>
        <p:nvSpPr>
          <p:cNvPr id="16458" name="Freeform 74"/>
          <p:cNvSpPr>
            <a:spLocks/>
          </p:cNvSpPr>
          <p:nvPr/>
        </p:nvSpPr>
        <p:spPr bwMode="auto">
          <a:xfrm>
            <a:off x="38100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9" name="Freeform 75"/>
          <p:cNvSpPr>
            <a:spLocks/>
          </p:cNvSpPr>
          <p:nvPr/>
        </p:nvSpPr>
        <p:spPr bwMode="auto">
          <a:xfrm>
            <a:off x="60198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0" name="Text Box 76"/>
          <p:cNvSpPr txBox="1">
            <a:spLocks noChangeArrowheads="1"/>
          </p:cNvSpPr>
          <p:nvPr/>
        </p:nvSpPr>
        <p:spPr bwMode="auto">
          <a:xfrm>
            <a:off x="44958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461" name="Text Box 77"/>
          <p:cNvSpPr txBox="1">
            <a:spLocks noChangeArrowheads="1"/>
          </p:cNvSpPr>
          <p:nvPr/>
        </p:nvSpPr>
        <p:spPr bwMode="auto">
          <a:xfrm>
            <a:off x="67056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3" name="Line 79"/>
          <p:cNvSpPr>
            <a:spLocks noChangeShapeType="1"/>
          </p:cNvSpPr>
          <p:nvPr/>
        </p:nvSpPr>
        <p:spPr bwMode="auto">
          <a:xfrm rot="10800000" flipV="1">
            <a:off x="6019800" y="1752600"/>
            <a:ext cx="0" cy="45720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4876800" y="1219201"/>
            <a:ext cx="2209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ontactul metalurgic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5" name="Line 81"/>
          <p:cNvSpPr>
            <a:spLocks noChangeShapeType="1"/>
          </p:cNvSpPr>
          <p:nvPr/>
        </p:nvSpPr>
        <p:spPr bwMode="auto">
          <a:xfrm>
            <a:off x="38100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6" name="Line 82"/>
          <p:cNvSpPr>
            <a:spLocks noChangeShapeType="1"/>
          </p:cNvSpPr>
          <p:nvPr/>
        </p:nvSpPr>
        <p:spPr bwMode="auto">
          <a:xfrm>
            <a:off x="81534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7" name="Line 83"/>
          <p:cNvSpPr>
            <a:spLocks noChangeShapeType="1"/>
          </p:cNvSpPr>
          <p:nvPr/>
        </p:nvSpPr>
        <p:spPr bwMode="auto">
          <a:xfrm>
            <a:off x="6019800" y="2209800"/>
            <a:ext cx="0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4844438" y="4135751"/>
            <a:ext cx="225552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ginea</a:t>
            </a:r>
            <a:r>
              <a:rPr kumimoji="0" lang="ro-RO" altLang="en-US" sz="1800" b="1" i="0" u="none" strike="noStrike" kern="1200" cap="none" spc="0" normalizeH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sărăcită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9" name="Line 85"/>
          <p:cNvSpPr>
            <a:spLocks noChangeShapeType="1"/>
          </p:cNvSpPr>
          <p:nvPr/>
        </p:nvSpPr>
        <p:spPr bwMode="auto">
          <a:xfrm flipH="1">
            <a:off x="3810000" y="4114800"/>
            <a:ext cx="13716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6858000" y="4114800"/>
            <a:ext cx="1295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1" name="Freeform 87"/>
          <p:cNvSpPr>
            <a:spLocks/>
          </p:cNvSpPr>
          <p:nvPr/>
        </p:nvSpPr>
        <p:spPr bwMode="auto">
          <a:xfrm>
            <a:off x="3124200" y="3808413"/>
            <a:ext cx="838200" cy="400110"/>
          </a:xfrm>
          <a:custGeom>
            <a:avLst/>
            <a:gdLst>
              <a:gd name="T0" fmla="*/ 0 w 528"/>
              <a:gd name="T1" fmla="*/ 465 h 465"/>
              <a:gd name="T2" fmla="*/ 216 w 528"/>
              <a:gd name="T3" fmla="*/ 329 h 465"/>
              <a:gd name="T4" fmla="*/ 88 w 528"/>
              <a:gd name="T5" fmla="*/ 105 h 465"/>
              <a:gd name="T6" fmla="*/ 528 w 528"/>
              <a:gd name="T7" fmla="*/ 0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465">
                <a:moveTo>
                  <a:pt x="0" y="465"/>
                </a:moveTo>
                <a:cubicBezTo>
                  <a:pt x="36" y="442"/>
                  <a:pt x="201" y="389"/>
                  <a:pt x="216" y="329"/>
                </a:cubicBezTo>
                <a:cubicBezTo>
                  <a:pt x="243" y="270"/>
                  <a:pt x="21" y="150"/>
                  <a:pt x="88" y="105"/>
                </a:cubicBezTo>
                <a:cubicBezTo>
                  <a:pt x="155" y="60"/>
                  <a:pt x="436" y="22"/>
                  <a:pt x="528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1700350" y="4278838"/>
            <a:ext cx="20182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cceptor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 ioniz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4" name="Freeform 90"/>
          <p:cNvSpPr>
            <a:spLocks/>
          </p:cNvSpPr>
          <p:nvPr/>
        </p:nvSpPr>
        <p:spPr bwMode="auto">
          <a:xfrm>
            <a:off x="7999414" y="3808413"/>
            <a:ext cx="928687" cy="400110"/>
          </a:xfrm>
          <a:custGeom>
            <a:avLst/>
            <a:gdLst>
              <a:gd name="T0" fmla="*/ 585 w 585"/>
              <a:gd name="T1" fmla="*/ 417 h 417"/>
              <a:gd name="T2" fmla="*/ 337 w 585"/>
              <a:gd name="T3" fmla="*/ 353 h 417"/>
              <a:gd name="T4" fmla="*/ 457 w 585"/>
              <a:gd name="T5" fmla="*/ 113 h 417"/>
              <a:gd name="T6" fmla="*/ 0 w 585"/>
              <a:gd name="T7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5" h="417">
                <a:moveTo>
                  <a:pt x="585" y="417"/>
                </a:moveTo>
                <a:cubicBezTo>
                  <a:pt x="545" y="406"/>
                  <a:pt x="358" y="403"/>
                  <a:pt x="337" y="353"/>
                </a:cubicBezTo>
                <a:cubicBezTo>
                  <a:pt x="316" y="303"/>
                  <a:pt x="513" y="172"/>
                  <a:pt x="457" y="113"/>
                </a:cubicBezTo>
                <a:cubicBezTo>
                  <a:pt x="401" y="54"/>
                  <a:pt x="95" y="24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8686799" y="4267201"/>
            <a:ext cx="17809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onori </a:t>
            </a:r>
            <a:r>
              <a:rPr kumimoji="0" lang="en-US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oniz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 flipH="1">
            <a:off x="4953000" y="4953000"/>
            <a:ext cx="2057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7" name="Text Box 93"/>
          <p:cNvSpPr txBox="1">
            <a:spLocks noChangeArrowheads="1"/>
          </p:cNvSpPr>
          <p:nvPr/>
        </p:nvSpPr>
        <p:spPr bwMode="auto">
          <a:xfrm>
            <a:off x="4441823" y="4953001"/>
            <a:ext cx="3178177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mpul electric aplicat - 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386715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33528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80" name="Oval 96"/>
          <p:cNvSpPr>
            <a:spLocks noChangeArrowheads="1"/>
          </p:cNvSpPr>
          <p:nvPr/>
        </p:nvSpPr>
        <p:spPr bwMode="auto">
          <a:xfrm>
            <a:off x="76962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82296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>
            <a:off x="42672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3" name="Line 99"/>
          <p:cNvSpPr>
            <a:spLocks noChangeShapeType="1"/>
          </p:cNvSpPr>
          <p:nvPr/>
        </p:nvSpPr>
        <p:spPr bwMode="auto">
          <a:xfrm>
            <a:off x="8686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4" name="Line 100"/>
          <p:cNvSpPr>
            <a:spLocks noChangeShapeType="1"/>
          </p:cNvSpPr>
          <p:nvPr/>
        </p:nvSpPr>
        <p:spPr bwMode="auto">
          <a:xfrm rot="10800000">
            <a:off x="6781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5" name="Line 101"/>
          <p:cNvSpPr>
            <a:spLocks noChangeShapeType="1"/>
          </p:cNvSpPr>
          <p:nvPr/>
        </p:nvSpPr>
        <p:spPr bwMode="auto">
          <a:xfrm rot="10800000">
            <a:off x="24384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6" name="Text Box 102"/>
          <p:cNvSpPr txBox="1">
            <a:spLocks noChangeArrowheads="1"/>
          </p:cNvSpPr>
          <p:nvPr/>
        </p:nvSpPr>
        <p:spPr bwMode="auto">
          <a:xfrm>
            <a:off x="23622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87" name="Text Box 103"/>
          <p:cNvSpPr txBox="1">
            <a:spLocks noChangeArrowheads="1"/>
          </p:cNvSpPr>
          <p:nvPr/>
        </p:nvSpPr>
        <p:spPr bwMode="auto">
          <a:xfrm>
            <a:off x="4038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6324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9" name="Text Box 105"/>
          <p:cNvSpPr txBox="1">
            <a:spLocks noChangeArrowheads="1"/>
          </p:cNvSpPr>
          <p:nvPr/>
        </p:nvSpPr>
        <p:spPr bwMode="auto">
          <a:xfrm>
            <a:off x="81534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90" name="Text Box 106"/>
          <p:cNvSpPr txBox="1">
            <a:spLocks noChangeArrowheads="1"/>
          </p:cNvSpPr>
          <p:nvPr/>
        </p:nvSpPr>
        <p:spPr bwMode="auto">
          <a:xfrm>
            <a:off x="36576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491" name="Text Box 107"/>
          <p:cNvSpPr txBox="1">
            <a:spLocks noChangeArrowheads="1"/>
          </p:cNvSpPr>
          <p:nvPr/>
        </p:nvSpPr>
        <p:spPr bwMode="auto">
          <a:xfrm>
            <a:off x="80010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841568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839200" cy="4905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componentelor electronice</a:t>
            </a:r>
            <a:endParaRPr lang="en-US" sz="2800" dirty="0"/>
          </a:p>
        </p:txBody>
      </p:sp>
      <p:pic>
        <p:nvPicPr>
          <p:cNvPr id="184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6548" y="719138"/>
            <a:ext cx="8887289" cy="5337783"/>
          </a:xfrm>
        </p:spPr>
      </p:pic>
    </p:spTree>
    <p:extLst>
      <p:ext uri="{BB962C8B-B14F-4D97-AF65-F5344CB8AC3E}">
        <p14:creationId xmlns:p14="http://schemas.microsoft.com/office/powerpoint/2010/main" val="41792239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7086600" y="6096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</a:p>
        </p:txBody>
      </p:sp>
      <p:grpSp>
        <p:nvGrpSpPr>
          <p:cNvPr id="8198" name="Group 69"/>
          <p:cNvGrpSpPr>
            <a:grpSpLocks/>
          </p:cNvGrpSpPr>
          <p:nvPr/>
        </p:nvGrpSpPr>
        <p:grpSpPr bwMode="auto">
          <a:xfrm>
            <a:off x="1227909" y="838199"/>
            <a:ext cx="5553891" cy="3132909"/>
            <a:chOff x="240" y="624"/>
            <a:chExt cx="3072" cy="1613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40" y="1081"/>
              <a:ext cx="683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923" y="1081"/>
              <a:ext cx="825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1748" y="1081"/>
              <a:ext cx="796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544" y="1081"/>
              <a:ext cx="768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923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2544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411" y="1086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2800" y="1110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923" y="964"/>
              <a:ext cx="82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     </a:t>
              </a: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951" y="916"/>
              <a:ext cx="768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728" y="912"/>
              <a:ext cx="836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</p:txBody>
        </p:sp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923" y="777"/>
              <a:ext cx="825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3" name="Freeform 15"/>
            <p:cNvSpPr>
              <a:spLocks/>
            </p:cNvSpPr>
            <p:nvPr/>
          </p:nvSpPr>
          <p:spPr bwMode="auto">
            <a:xfrm>
              <a:off x="1748" y="777"/>
              <a:ext cx="824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1179" y="721"/>
              <a:ext cx="31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004" y="721"/>
              <a:ext cx="31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d</a:t>
              </a:r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rot="10800000" flipV="1">
              <a:off x="1748" y="794"/>
              <a:ext cx="0" cy="146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1321" y="624"/>
              <a:ext cx="8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Metallurgical Junction</a:t>
              </a: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923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2544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1748" y="940"/>
              <a:ext cx="0" cy="53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1378" y="1499"/>
              <a:ext cx="73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pace Charge Region</a:t>
              </a:r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 flipH="1">
              <a:off x="923" y="1547"/>
              <a:ext cx="51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2060" y="1547"/>
              <a:ext cx="484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4" name="Freeform 26"/>
            <p:cNvSpPr>
              <a:spLocks/>
            </p:cNvSpPr>
            <p:nvPr/>
          </p:nvSpPr>
          <p:spPr bwMode="auto">
            <a:xfrm>
              <a:off x="667" y="1450"/>
              <a:ext cx="313" cy="252"/>
            </a:xfrm>
            <a:custGeom>
              <a:avLst/>
              <a:gdLst>
                <a:gd name="T0" fmla="*/ 0 w 528"/>
                <a:gd name="T1" fmla="*/ 465 h 465"/>
                <a:gd name="T2" fmla="*/ 216 w 528"/>
                <a:gd name="T3" fmla="*/ 329 h 465"/>
                <a:gd name="T4" fmla="*/ 88 w 528"/>
                <a:gd name="T5" fmla="*/ 105 h 465"/>
                <a:gd name="T6" fmla="*/ 528 w 528"/>
                <a:gd name="T7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465">
                  <a:moveTo>
                    <a:pt x="0" y="465"/>
                  </a:moveTo>
                  <a:cubicBezTo>
                    <a:pt x="36" y="442"/>
                    <a:pt x="201" y="389"/>
                    <a:pt x="216" y="329"/>
                  </a:cubicBezTo>
                  <a:cubicBezTo>
                    <a:pt x="243" y="270"/>
                    <a:pt x="21" y="150"/>
                    <a:pt x="88" y="105"/>
                  </a:cubicBezTo>
                  <a:cubicBezTo>
                    <a:pt x="155" y="60"/>
                    <a:pt x="436" y="22"/>
                    <a:pt x="528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240" y="157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acceptors</a:t>
              </a:r>
            </a:p>
          </p:txBody>
        </p:sp>
        <p:sp>
          <p:nvSpPr>
            <p:cNvPr id="17436" name="Freeform 28"/>
            <p:cNvSpPr>
              <a:spLocks/>
            </p:cNvSpPr>
            <p:nvPr/>
          </p:nvSpPr>
          <p:spPr bwMode="auto">
            <a:xfrm>
              <a:off x="2487" y="1450"/>
              <a:ext cx="346" cy="252"/>
            </a:xfrm>
            <a:custGeom>
              <a:avLst/>
              <a:gdLst>
                <a:gd name="T0" fmla="*/ 585 w 585"/>
                <a:gd name="T1" fmla="*/ 417 h 417"/>
                <a:gd name="T2" fmla="*/ 337 w 585"/>
                <a:gd name="T3" fmla="*/ 353 h 417"/>
                <a:gd name="T4" fmla="*/ 457 w 585"/>
                <a:gd name="T5" fmla="*/ 113 h 417"/>
                <a:gd name="T6" fmla="*/ 0 w 585"/>
                <a:gd name="T7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5" h="417">
                  <a:moveTo>
                    <a:pt x="585" y="417"/>
                  </a:moveTo>
                  <a:cubicBezTo>
                    <a:pt x="545" y="406"/>
                    <a:pt x="358" y="403"/>
                    <a:pt x="337" y="353"/>
                  </a:cubicBezTo>
                  <a:cubicBezTo>
                    <a:pt x="316" y="303"/>
                    <a:pt x="513" y="172"/>
                    <a:pt x="457" y="113"/>
                  </a:cubicBezTo>
                  <a:cubicBezTo>
                    <a:pt x="401" y="54"/>
                    <a:pt x="95" y="2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743" y="1596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donors</a:t>
              </a:r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H="1">
              <a:off x="1349" y="1815"/>
              <a:ext cx="768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1378" y="1815"/>
              <a:ext cx="739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Field</a:t>
              </a:r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944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75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2373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257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1093" y="2033"/>
              <a:ext cx="34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5" name="Line 37"/>
            <p:cNvSpPr>
              <a:spLocks noChangeShapeType="1"/>
            </p:cNvSpPr>
            <p:nvPr/>
          </p:nvSpPr>
          <p:spPr bwMode="auto">
            <a:xfrm>
              <a:off x="2743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 rot="10800000">
              <a:off x="2032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 rot="10800000">
              <a:off x="411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382" y="2082"/>
              <a:ext cx="5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rift</a:t>
              </a:r>
            </a:p>
          </p:txBody>
        </p:sp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1008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iffusion</a:t>
              </a:r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1861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iffusion</a:t>
              </a:r>
            </a:p>
          </p:txBody>
        </p:sp>
        <p:sp>
          <p:nvSpPr>
            <p:cNvPr id="17451" name="Text Box 43"/>
            <p:cNvSpPr txBox="1">
              <a:spLocks noChangeArrowheads="1"/>
            </p:cNvSpPr>
            <p:nvPr/>
          </p:nvSpPr>
          <p:spPr bwMode="auto">
            <a:xfrm>
              <a:off x="2544" y="2081"/>
              <a:ext cx="5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rift</a:t>
              </a:r>
            </a:p>
          </p:txBody>
        </p:sp>
        <p:sp>
          <p:nvSpPr>
            <p:cNvPr id="17452" name="Text Box 44"/>
            <p:cNvSpPr txBox="1">
              <a:spLocks noChangeArrowheads="1"/>
            </p:cNvSpPr>
            <p:nvPr/>
          </p:nvSpPr>
          <p:spPr bwMode="auto">
            <a:xfrm>
              <a:off x="865" y="2082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2486" y="2081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1" name="Text Box 63"/>
            <p:cNvSpPr txBox="1">
              <a:spLocks noChangeArrowheads="1"/>
            </p:cNvSpPr>
            <p:nvPr/>
          </p:nvSpPr>
          <p:spPr bwMode="auto">
            <a:xfrm>
              <a:off x="816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2" name="Text Box 64"/>
            <p:cNvSpPr txBox="1">
              <a:spLocks noChangeArrowheads="1"/>
            </p:cNvSpPr>
            <p:nvPr/>
          </p:nvSpPr>
          <p:spPr bwMode="auto">
            <a:xfrm>
              <a:off x="2448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7473" name="Rectangle 65"/>
          <p:cNvSpPr>
            <a:spLocks noChangeArrowheads="1"/>
          </p:cNvSpPr>
          <p:nvPr/>
        </p:nvSpPr>
        <p:spPr bwMode="auto">
          <a:xfrm>
            <a:off x="7285037" y="1377950"/>
            <a:ext cx="4437773" cy="1482725"/>
          </a:xfrm>
          <a:prstGeom prst="rect">
            <a:avLst/>
          </a:prstGeom>
          <a:solidFill>
            <a:srgbClr val="FFFFFF"/>
          </a:solidFill>
          <a:ln w="254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În absența polarizării externe 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i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ocesele de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ș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chilibrează curentul total al electronilor și golurilor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403772" y="4178596"/>
            <a:ext cx="111304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pace Charge Reg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 mai numește regiunea sărăcită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e constă din regiun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arizate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negativ și pozitiv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u conține purtători de sarcină liberi, dar numai cei echilibraț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ățimea acestei regiuni intră în componența formule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joncțiunii sub termen deseori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W 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425669" y="5165725"/>
            <a:ext cx="109412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lurgical Junct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nterfața dintre p și n semiconductor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425669" y="5638800"/>
            <a:ext cx="114963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a &amp; </a:t>
            </a:r>
            <a:r>
              <a:rPr kumimoji="0" lang="en-US" alt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d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pre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ntă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centrația sarcinilor din dopanți  ionizate  De regulă sunt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of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5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to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m</a:t>
            </a:r>
            <a:r>
              <a:rPr kumimoji="0" lang="ro-MD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3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none" strike="noStrike" kern="1200" cap="none" spc="0" normalizeH="0" baseline="30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733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p-n polarizată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2819401" y="2085945"/>
            <a:ext cx="1450975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4267200" y="2085945"/>
            <a:ext cx="1752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019801" y="2085945"/>
            <a:ext cx="1692275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7696200" y="2085945"/>
            <a:ext cx="163195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4267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7696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2004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82296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>
            <a:off x="6019800" y="1447800"/>
            <a:ext cx="1588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772400" y="1447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810000" y="1295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490" name="Freeform 34"/>
          <p:cNvSpPr>
            <a:spLocks/>
          </p:cNvSpPr>
          <p:nvPr/>
        </p:nvSpPr>
        <p:spPr bwMode="auto">
          <a:xfrm>
            <a:off x="4800600" y="1866900"/>
            <a:ext cx="2438400" cy="400110"/>
          </a:xfrm>
          <a:custGeom>
            <a:avLst/>
            <a:gdLst>
              <a:gd name="T0" fmla="*/ 1536 w 1536"/>
              <a:gd name="T1" fmla="*/ 120 h 121"/>
              <a:gd name="T2" fmla="*/ 744 w 1536"/>
              <a:gd name="T3" fmla="*/ 0 h 121"/>
              <a:gd name="T4" fmla="*/ 0 w 1536"/>
              <a:gd name="T5" fmla="*/ 12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21">
                <a:moveTo>
                  <a:pt x="1536" y="120"/>
                </a:moveTo>
                <a:cubicBezTo>
                  <a:pt x="1404" y="100"/>
                  <a:pt x="1000" y="0"/>
                  <a:pt x="744" y="0"/>
                </a:cubicBezTo>
                <a:cubicBezTo>
                  <a:pt x="488" y="0"/>
                  <a:pt x="155" y="96"/>
                  <a:pt x="0" y="121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5181600" y="1905001"/>
            <a:ext cx="1600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 Electric Field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26508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93564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4" name="Line 38"/>
          <p:cNvSpPr>
            <a:spLocks noChangeShapeType="1"/>
          </p:cNvSpPr>
          <p:nvPr/>
        </p:nvSpPr>
        <p:spPr bwMode="auto">
          <a:xfrm flipH="1">
            <a:off x="20574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5" name="Line 39"/>
          <p:cNvSpPr>
            <a:spLocks noChangeShapeType="1"/>
          </p:cNvSpPr>
          <p:nvPr/>
        </p:nvSpPr>
        <p:spPr bwMode="auto">
          <a:xfrm flipH="1">
            <a:off x="95250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6" name="Line 40"/>
          <p:cNvSpPr>
            <a:spLocks noChangeShapeType="1"/>
          </p:cNvSpPr>
          <p:nvPr/>
        </p:nvSpPr>
        <p:spPr bwMode="auto">
          <a:xfrm>
            <a:off x="20574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7" name="Line 41"/>
          <p:cNvSpPr>
            <a:spLocks noChangeShapeType="1"/>
          </p:cNvSpPr>
          <p:nvPr/>
        </p:nvSpPr>
        <p:spPr bwMode="auto">
          <a:xfrm>
            <a:off x="2057400" y="4495800"/>
            <a:ext cx="3733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101346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 flipH="1">
            <a:off x="6248400" y="4495800"/>
            <a:ext cx="3886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7912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9436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60960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62484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4" name="Freeform 48"/>
          <p:cNvSpPr>
            <a:spLocks/>
          </p:cNvSpPr>
          <p:nvPr/>
        </p:nvSpPr>
        <p:spPr bwMode="auto">
          <a:xfrm>
            <a:off x="2260600" y="1049338"/>
            <a:ext cx="482600" cy="400110"/>
          </a:xfrm>
          <a:custGeom>
            <a:avLst/>
            <a:gdLst>
              <a:gd name="T0" fmla="*/ 0 w 304"/>
              <a:gd name="T1" fmla="*/ 99 h 299"/>
              <a:gd name="T2" fmla="*/ 192 w 304"/>
              <a:gd name="T3" fmla="*/ 27 h 299"/>
              <a:gd name="T4" fmla="*/ 304 w 304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4" h="299">
                <a:moveTo>
                  <a:pt x="0" y="99"/>
                </a:moveTo>
                <a:cubicBezTo>
                  <a:pt x="49" y="82"/>
                  <a:pt x="132" y="0"/>
                  <a:pt x="192" y="27"/>
                </a:cubicBezTo>
                <a:cubicBezTo>
                  <a:pt x="252" y="54"/>
                  <a:pt x="281" y="242"/>
                  <a:pt x="304" y="299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1144589" y="838200"/>
            <a:ext cx="121761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 Contac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alt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hmic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tact”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Rs~0)</a:t>
            </a: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5410200" y="4495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6248400" y="4343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334000" y="4876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9" name="Line 53"/>
          <p:cNvSpPr>
            <a:spLocks noChangeShapeType="1"/>
          </p:cNvSpPr>
          <p:nvPr/>
        </p:nvSpPr>
        <p:spPr bwMode="auto">
          <a:xfrm flipH="1">
            <a:off x="19050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0" name="Line 54"/>
          <p:cNvSpPr>
            <a:spLocks noChangeShapeType="1"/>
          </p:cNvSpPr>
          <p:nvPr/>
        </p:nvSpPr>
        <p:spPr bwMode="auto">
          <a:xfrm>
            <a:off x="20574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2133601" y="3505201"/>
            <a:ext cx="66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211015" y="5486401"/>
            <a:ext cx="1167618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ea se consideră polarizată  când se aplică potențial din exterior.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xistă polarizare directă și invers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14409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876097" y="1046163"/>
            <a:ext cx="83601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ărimile electrice ale diodei semiconductoare si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cuatia</a:t>
            </a: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ţionar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148" name="Group 11"/>
          <p:cNvGrpSpPr>
            <a:grpSpLocks/>
          </p:cNvGrpSpPr>
          <p:nvPr/>
        </p:nvGrpSpPr>
        <p:grpSpPr bwMode="auto">
          <a:xfrm>
            <a:off x="5880100" y="2276476"/>
            <a:ext cx="431800" cy="504825"/>
            <a:chOff x="2585" y="1434"/>
            <a:chExt cx="272" cy="318"/>
          </a:xfrm>
        </p:grpSpPr>
        <p:sp>
          <p:nvSpPr>
            <p:cNvPr id="6168" name="Line 5"/>
            <p:cNvSpPr>
              <a:spLocks noChangeShapeType="1"/>
            </p:cNvSpPr>
            <p:nvPr/>
          </p:nvSpPr>
          <p:spPr bwMode="auto">
            <a:xfrm>
              <a:off x="2585" y="1434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9" name="Line 7"/>
            <p:cNvSpPr>
              <a:spLocks noChangeShapeType="1"/>
            </p:cNvSpPr>
            <p:nvPr/>
          </p:nvSpPr>
          <p:spPr bwMode="auto">
            <a:xfrm>
              <a:off x="2585" y="1434"/>
              <a:ext cx="0" cy="31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70" name="Line 8"/>
            <p:cNvSpPr>
              <a:spLocks noChangeShapeType="1"/>
            </p:cNvSpPr>
            <p:nvPr/>
          </p:nvSpPr>
          <p:spPr bwMode="auto">
            <a:xfrm flipV="1">
              <a:off x="2585" y="1593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9" name="Line 9"/>
          <p:cNvSpPr>
            <a:spLocks noChangeShapeType="1"/>
          </p:cNvSpPr>
          <p:nvPr/>
        </p:nvSpPr>
        <p:spPr bwMode="auto">
          <a:xfrm>
            <a:off x="6311900" y="2276476"/>
            <a:ext cx="0" cy="5048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0" name="Line 12"/>
          <p:cNvSpPr>
            <a:spLocks noChangeShapeType="1"/>
          </p:cNvSpPr>
          <p:nvPr/>
        </p:nvSpPr>
        <p:spPr bwMode="auto">
          <a:xfrm>
            <a:off x="6311901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4943476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5087938" y="2528888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43476" y="19891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i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764088" y="2774951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7032625" y="2744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5124451" y="2960688"/>
            <a:ext cx="1908175" cy="0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5664201" y="29972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v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6158" name="Rectangle 22"/>
          <p:cNvSpPr>
            <a:spLocks noChangeArrowheads="1"/>
          </p:cNvSpPr>
          <p:nvPr/>
        </p:nvSpPr>
        <p:spPr bwMode="auto">
          <a:xfrm>
            <a:off x="5931532" y="2884202"/>
            <a:ext cx="3289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3000375" y="3536950"/>
            <a:ext cx="6049032" cy="2503488"/>
            <a:chOff x="930" y="2228"/>
            <a:chExt cx="3333" cy="1577"/>
          </a:xfrm>
        </p:grpSpPr>
        <p:graphicFrame>
          <p:nvGraphicFramePr>
            <p:cNvPr id="6163" name="Object 21"/>
            <p:cNvGraphicFramePr>
              <a:graphicFrameLocks noChangeAspect="1"/>
            </p:cNvGraphicFramePr>
            <p:nvPr/>
          </p:nvGraphicFramePr>
          <p:xfrm>
            <a:off x="1188" y="2228"/>
            <a:ext cx="3030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35100" imgH="508000" progId="Equation.DSMT4">
                    <p:embed/>
                  </p:oleObj>
                </mc:Choice>
                <mc:Fallback>
                  <p:oleObj name="Equation" r:id="rId2" imgW="1435100" imgH="508000" progId="Equation.DSMT4">
                    <p:embed/>
                    <p:pic>
                      <p:nvPicPr>
                        <p:cNvPr id="616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228"/>
                          <a:ext cx="3030" cy="885"/>
                        </a:xfrm>
                        <a:prstGeom prst="rect">
                          <a:avLst/>
                        </a:prstGeom>
                        <a:solidFill>
                          <a:srgbClr val="FFFF4F">
                            <a:alpha val="52940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23"/>
            <p:cNvSpPr>
              <a:spLocks noChangeShapeType="1"/>
            </p:cNvSpPr>
            <p:nvPr/>
          </p:nvSpPr>
          <p:spPr bwMode="auto">
            <a:xfrm flipH="1">
              <a:off x="1655" y="2818"/>
              <a:ext cx="545" cy="52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5" name="Line 24"/>
            <p:cNvSpPr>
              <a:spLocks noChangeShapeType="1"/>
            </p:cNvSpPr>
            <p:nvPr/>
          </p:nvSpPr>
          <p:spPr bwMode="auto">
            <a:xfrm>
              <a:off x="3175" y="2931"/>
              <a:ext cx="363" cy="3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6" name="Text Box 25"/>
            <p:cNvSpPr txBox="1">
              <a:spLocks noChangeArrowheads="1"/>
            </p:cNvSpPr>
            <p:nvPr/>
          </p:nvSpPr>
          <p:spPr bwMode="auto">
            <a:xfrm>
              <a:off x="930" y="3362"/>
              <a:ext cx="147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urent de saturaţie;      valori de ordinul nA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7" name="Text Box 26"/>
            <p:cNvSpPr txBox="1">
              <a:spLocks noChangeArrowheads="1"/>
            </p:cNvSpPr>
            <p:nvPr/>
          </p:nvSpPr>
          <p:spPr bwMode="auto">
            <a:xfrm>
              <a:off x="2789" y="3362"/>
              <a:ext cx="147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ensiune termică;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5mV la T=25</a:t>
              </a:r>
              <a:r>
                <a:rPr kumimoji="0" lang="ro-RO" alt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9246393" y="3806825"/>
            <a:ext cx="1979613" cy="92333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 un element de circuit neliniar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3863975" y="2276476"/>
            <a:ext cx="75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od</a:t>
            </a:r>
          </a:p>
        </p:txBody>
      </p:sp>
      <p:sp>
        <p:nvSpPr>
          <p:cNvPr id="6162" name="Text Box 30"/>
          <p:cNvSpPr txBox="1">
            <a:spLocks noChangeArrowheads="1"/>
          </p:cNvSpPr>
          <p:nvPr/>
        </p:nvSpPr>
        <p:spPr bwMode="auto">
          <a:xfrm>
            <a:off x="7464426" y="2276476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tod</a:t>
            </a:r>
          </a:p>
        </p:txBody>
      </p:sp>
    </p:spTree>
    <p:extLst>
      <p:ext uri="{BB962C8B-B14F-4D97-AF65-F5344CB8AC3E}">
        <p14:creationId xmlns:p14="http://schemas.microsoft.com/office/powerpoint/2010/main" val="35666034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/>
      <p:bldP spid="46097" grpId="0"/>
      <p:bldP spid="46098" grpId="0"/>
      <p:bldP spid="46100" grpId="0"/>
      <p:bldP spid="461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6934200" y="1506538"/>
          <a:ext cx="19050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06224" progId="Equation.3">
                  <p:embed/>
                </p:oleObj>
              </mc:Choice>
              <mc:Fallback>
                <p:oleObj name="Equation" r:id="rId2" imgW="1002865" imgH="406224" progId="Equation.3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06538"/>
                        <a:ext cx="19050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2838450" y="990600"/>
          <a:ext cx="3162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990600"/>
                        <a:ext cx="3162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9"/>
          <p:cNvSpPr>
            <a:spLocks noChangeArrowheads="1"/>
          </p:cNvSpPr>
          <p:nvPr/>
        </p:nvSpPr>
        <p:spPr bwMode="auto">
          <a:xfrm>
            <a:off x="-762000" y="2177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92135"/>
              </p:ext>
            </p:extLst>
          </p:nvPr>
        </p:nvGraphicFramePr>
        <p:xfrm>
          <a:off x="5251268" y="47371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393529" progId="Equation.3">
                  <p:embed/>
                </p:oleObj>
              </mc:Choice>
              <mc:Fallback>
                <p:oleObj name="Equation" r:id="rId6" imgW="1167893" imgH="393529" progId="Equation.3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68" y="47371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524000" y="76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metrii statici de comutare ai diodei semiconductoar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524000" y="517526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 o joncţiune </a:t>
            </a:r>
            <a:r>
              <a:rPr kumimoji="0" lang="it-IT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n</a:t>
            </a: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deală, relaţia curent-tensiune este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1524000" y="1660526"/>
            <a:ext cx="586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urentul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turaţi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vers al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ode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897834" y="2435227"/>
            <a:ext cx="1055478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lectrică a electron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e=1,6∙10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9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ţiunea transversală prin joncţiun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difuzie pentru golu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centraţia purtătorilor minorita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osimea zonei de recombină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recombinare a golur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ar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e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o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nsiun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rmic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1523999" y="5851526"/>
            <a:ext cx="80641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tan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u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oltzmann (K= 1,38∙10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/K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mperatur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solu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611793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580291" y="990601"/>
            <a:ext cx="11218985" cy="4475163"/>
          </a:xfrm>
        </p:spPr>
        <p:txBody>
          <a:bodyPr/>
          <a:lstStyle/>
          <a:p>
            <a:r>
              <a:rPr lang="ro-MD" altLang="en-US" dirty="0"/>
              <a:t>Extrapolarea acestei dependențe la U=0 în scară logaritmică permite determinarea comodă a curentului de saturație. Cum baza logaritmului natural nu este comod pentru ingineri, obișnuim să utilizăm variația tensiunii pentru care curentul crește de 10 ori dar nu de e (2,7182) ori de unde rezultă:</a:t>
            </a:r>
          </a:p>
          <a:p>
            <a:r>
              <a:rPr lang="ro-MD" altLang="en-US" dirty="0"/>
              <a:t>- la o diodă de Ge valoarea curentului se multiplică cu 10 la fiecare creștere cu 60 mV a tensiunii</a:t>
            </a:r>
          </a:p>
          <a:p>
            <a:pPr marL="0" indent="0">
              <a:buNone/>
            </a:pPr>
            <a:endParaRPr lang="ro-MD" altLang="en-US" dirty="0"/>
          </a:p>
          <a:p>
            <a:pPr marL="0" indent="0">
              <a:buNone/>
            </a:pPr>
            <a:r>
              <a:rPr lang="ro-MD" altLang="en-US" dirty="0"/>
              <a:t>Deoarece la Si m=2</a:t>
            </a:r>
          </a:p>
          <a:p>
            <a:r>
              <a:rPr lang="ro-MD" altLang="en-US" dirty="0"/>
              <a:t>- la o diodă de Si valoarea curentului se multiplică cu 10 la fiecare creștere cu 120 mV a tensiuni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5566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61950"/>
            <a:ext cx="7481888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Caracteristica</a:t>
            </a:r>
            <a:r>
              <a:rPr lang="en-US" dirty="0"/>
              <a:t> </a:t>
            </a:r>
            <a:r>
              <a:rPr lang="ro-MD" dirty="0"/>
              <a:t>statică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21921" y="852489"/>
            <a:ext cx="11589434" cy="4979987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Caracteristica statică a didei SC reprezintă dependența curentului prin diodă (curent anodic) de tensiunea dintre anod și catod (tensiunea catodică)</a:t>
            </a:r>
          </a:p>
          <a:p>
            <a:pPr>
              <a:defRPr/>
            </a:pPr>
            <a:r>
              <a:rPr lang="ro-MD" altLang="en-US" dirty="0"/>
              <a:t>Dioda SC este formată din 1 joncțiune n și 2 contacte ohmice (</a:t>
            </a:r>
            <a:r>
              <a:rPr lang="ro-MD" altLang="en-US" dirty="0" err="1"/>
              <a:t>Me</a:t>
            </a:r>
            <a:r>
              <a:rPr lang="ro-MD" altLang="en-US" dirty="0"/>
              <a:t>-SC)</a:t>
            </a:r>
          </a:p>
          <a:p>
            <a:pPr>
              <a:defRPr/>
            </a:pPr>
            <a:r>
              <a:rPr lang="en-US" altLang="en-US" dirty="0" err="1"/>
              <a:t>V</a:t>
            </a:r>
            <a:r>
              <a:rPr lang="en-US" altLang="en-US" baseline="-25000" dirty="0" err="1"/>
              <a:t>p</a:t>
            </a:r>
            <a:r>
              <a:rPr lang="ro-MD" altLang="en-US" dirty="0"/>
              <a:t> =</a:t>
            </a:r>
            <a:r>
              <a:rPr lang="ro-MD" altLang="en-US" dirty="0" err="1"/>
              <a:t>kT</a:t>
            </a:r>
            <a:r>
              <a:rPr lang="ro-MD" altLang="en-US" dirty="0"/>
              <a:t>/e</a:t>
            </a:r>
            <a:r>
              <a:rPr lang="en-US" altLang="en-US" dirty="0"/>
              <a:t> –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prag</a:t>
            </a:r>
            <a:r>
              <a:rPr lang="en-US" altLang="en-US" dirty="0"/>
              <a:t> (</a:t>
            </a:r>
            <a:r>
              <a:rPr lang="ro-MD" altLang="en-US" dirty="0"/>
              <a:t>, termică </a:t>
            </a:r>
            <a:r>
              <a:rPr lang="en-US" altLang="en-US" dirty="0"/>
              <a:t>de </a:t>
            </a:r>
            <a:r>
              <a:rPr lang="en-US" altLang="en-US" dirty="0" err="1"/>
              <a:t>deschidere</a:t>
            </a:r>
            <a:r>
              <a:rPr lang="en-US" altLang="en-US" dirty="0"/>
              <a:t>)</a:t>
            </a:r>
            <a:r>
              <a:rPr lang="ro-MD" altLang="en-US" dirty="0"/>
              <a:t> (Si, V</a:t>
            </a:r>
            <a:r>
              <a:rPr lang="ro-MD" altLang="en-US" baseline="-25000" dirty="0"/>
              <a:t>p</a:t>
            </a:r>
            <a:r>
              <a:rPr lang="ro-MD" altLang="en-US" dirty="0"/>
              <a:t>=0,6-0,7 V,  Ge, V</a:t>
            </a:r>
            <a:r>
              <a:rPr lang="ro-MD" altLang="en-US" baseline="-25000" dirty="0"/>
              <a:t>p</a:t>
            </a:r>
            <a:r>
              <a:rPr lang="ro-MD" altLang="en-US" dirty="0"/>
              <a:t> = 0,2 V)</a:t>
            </a:r>
            <a:endParaRPr lang="en-US" altLang="en-US" dirty="0"/>
          </a:p>
          <a:p>
            <a:pPr>
              <a:defRPr/>
            </a:pPr>
            <a:r>
              <a:rPr lang="en-US" altLang="en-US" dirty="0"/>
              <a:t>V</a:t>
            </a:r>
            <a:r>
              <a:rPr lang="en-US" altLang="en-US" baseline="-25000" dirty="0"/>
              <a:t>s</a:t>
            </a:r>
            <a:r>
              <a:rPr lang="en-US" altLang="en-US" dirty="0"/>
              <a:t> – 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str</a:t>
            </a:r>
            <a:r>
              <a:rPr lang="ro-MD" altLang="en-US" dirty="0"/>
              <a:t>ă</a:t>
            </a:r>
            <a:r>
              <a:rPr lang="en-US" altLang="en-US" dirty="0" err="1"/>
              <a:t>pungere</a:t>
            </a:r>
            <a:r>
              <a:rPr lang="ro-MD" altLang="en-US" dirty="0"/>
              <a:t>  </a:t>
            </a:r>
          </a:p>
          <a:p>
            <a:pPr>
              <a:defRPr/>
            </a:pPr>
            <a:r>
              <a:rPr lang="ro-MD" altLang="en-US" dirty="0"/>
              <a:t>Curentul diodei (</a:t>
            </a:r>
            <a:r>
              <a:rPr lang="ro-MD" altLang="en-US" b="1" dirty="0"/>
              <a:t>ecuația </a:t>
            </a:r>
            <a:r>
              <a:rPr lang="ro-MD" altLang="en-US" b="1" dirty="0" err="1"/>
              <a:t>Shockley</a:t>
            </a:r>
            <a:r>
              <a:rPr lang="ro-MD" altLang="en-US" dirty="0"/>
              <a:t>)</a:t>
            </a:r>
          </a:p>
          <a:p>
            <a:pPr>
              <a:defRPr/>
            </a:pPr>
            <a:r>
              <a:rPr lang="ro-MD" altLang="en-US" b="1" dirty="0"/>
              <a:t>I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 = 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 exp ((eV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/mkT)-1</a:t>
            </a:r>
            <a:r>
              <a:rPr lang="ro-MD" altLang="en-US" dirty="0"/>
              <a:t>)=</a:t>
            </a:r>
            <a:r>
              <a:rPr lang="ro-MD" altLang="en-US" b="1" dirty="0"/>
              <a:t>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exp (V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/mV</a:t>
            </a:r>
            <a:r>
              <a:rPr lang="ro-MD" altLang="en-US" b="1" baseline="-25000" dirty="0"/>
              <a:t>p</a:t>
            </a:r>
            <a:r>
              <a:rPr lang="ro-MD" altLang="en-US" b="1" dirty="0"/>
              <a:t>), </a:t>
            </a:r>
          </a:p>
          <a:p>
            <a:pPr>
              <a:defRPr/>
            </a:pPr>
            <a:r>
              <a:rPr lang="ro-MD" altLang="en-US" dirty="0"/>
              <a:t>unde m = 1 (Ge) sau 2(Si)</a:t>
            </a:r>
          </a:p>
          <a:p>
            <a:pPr>
              <a:defRPr/>
            </a:pPr>
            <a:r>
              <a:rPr lang="ro-MD" altLang="en-US" dirty="0"/>
              <a:t>Timpul de revenire</a:t>
            </a:r>
          </a:p>
          <a:p>
            <a:pPr>
              <a:defRPr/>
            </a:pPr>
            <a:r>
              <a:rPr lang="ro-MD" altLang="en-US" dirty="0"/>
              <a:t>Capacitatea electrică</a:t>
            </a:r>
            <a:endParaRPr lang="en-US" altLang="en-US" dirty="0"/>
          </a:p>
        </p:txBody>
      </p:sp>
      <p:pic>
        <p:nvPicPr>
          <p:cNvPr id="3686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061" y="2751907"/>
            <a:ext cx="6219919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11581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648" y="146974"/>
            <a:ext cx="3868089" cy="48004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Parametrii diodei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90435" y="692331"/>
            <a:ext cx="7904034" cy="4648200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Regimul de conducție</a:t>
            </a:r>
          </a:p>
          <a:p>
            <a:pPr>
              <a:defRPr/>
            </a:pPr>
            <a:r>
              <a:rPr lang="ro-MD" altLang="en-US" dirty="0"/>
              <a:t>Polarizare directă V</a:t>
            </a:r>
            <a:r>
              <a:rPr lang="ro-MD" altLang="en-US" baseline="-25000" dirty="0"/>
              <a:t>a</a:t>
            </a:r>
            <a:r>
              <a:rPr lang="ro-MD" altLang="en-US" dirty="0"/>
              <a:t>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kT/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T=300 K - formula se simplifică 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ținând       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urent saturați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G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S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oda SC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umat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  <a:defRPr/>
            </a:pP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cteristic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ă treacă prin origine (0)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 –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uz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r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rect –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drift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oritari</a:t>
            </a:r>
            <a:endParaRPr lang="en-US" altLang="en-US" b="1" dirty="0"/>
          </a:p>
        </p:txBody>
      </p:sp>
      <p:pic>
        <p:nvPicPr>
          <p:cNvPr id="3891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271" y="988085"/>
            <a:ext cx="3788331" cy="31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0809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114" y="381000"/>
            <a:ext cx="7405687" cy="719138"/>
          </a:xfrm>
        </p:spPr>
        <p:txBody>
          <a:bodyPr/>
          <a:lstStyle/>
          <a:p>
            <a:pPr>
              <a:defRPr/>
            </a:pPr>
            <a:r>
              <a:rPr lang="ro-MD" dirty="0"/>
              <a:t>Regimuri limită de funcționare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46185" y="1100139"/>
            <a:ext cx="11641015" cy="4378325"/>
          </a:xfrm>
        </p:spPr>
        <p:txBody>
          <a:bodyPr/>
          <a:lstStyle/>
          <a:p>
            <a:r>
              <a:rPr lang="en-US" altLang="en-US" dirty="0"/>
              <a:t>La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 ale </a:t>
            </a:r>
            <a:r>
              <a:rPr lang="en-US" altLang="en-US" dirty="0" err="1"/>
              <a:t>tensiunii</a:t>
            </a:r>
            <a:r>
              <a:rPr lang="en-US" altLang="en-US" dirty="0"/>
              <a:t> inverse, </a:t>
            </a:r>
            <a:r>
              <a:rPr lang="en-US" altLang="en-US" dirty="0" err="1"/>
              <a:t>câmpul</a:t>
            </a:r>
            <a:r>
              <a:rPr lang="en-US" altLang="en-US" dirty="0"/>
              <a:t> electric din </a:t>
            </a:r>
            <a:r>
              <a:rPr lang="en-US" altLang="en-US" dirty="0" err="1"/>
              <a:t>regiunea</a:t>
            </a:r>
            <a:r>
              <a:rPr lang="en-US" altLang="en-US" dirty="0"/>
              <a:t> de </a:t>
            </a:r>
            <a:r>
              <a:rPr lang="en-US" altLang="en-US" dirty="0" err="1"/>
              <a:t>trecere</a:t>
            </a:r>
            <a:r>
              <a:rPr lang="en-US" altLang="en-US" dirty="0"/>
              <a:t> (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paţială</a:t>
            </a:r>
            <a:r>
              <a:rPr lang="en-US" altLang="en-US" dirty="0"/>
              <a:t>) </a:t>
            </a:r>
            <a:r>
              <a:rPr lang="en-US" altLang="en-US" dirty="0" err="1"/>
              <a:t>atinge</a:t>
            </a:r>
            <a:r>
              <a:rPr lang="en-US" altLang="en-US" dirty="0"/>
              <a:t>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, </a:t>
            </a:r>
            <a:r>
              <a:rPr lang="en-US" altLang="en-US" dirty="0" err="1"/>
              <a:t>imprimând</a:t>
            </a:r>
            <a:r>
              <a:rPr lang="en-US" altLang="en-US" dirty="0"/>
              <a:t> o </a:t>
            </a:r>
            <a:r>
              <a:rPr lang="en-US" altLang="en-US" dirty="0" err="1"/>
              <a:t>energie</a:t>
            </a:r>
            <a:r>
              <a:rPr lang="en-US" altLang="en-US" dirty="0"/>
              <a:t> </a:t>
            </a:r>
            <a:r>
              <a:rPr lang="en-US" altLang="en-US" dirty="0" err="1"/>
              <a:t>crescută</a:t>
            </a:r>
            <a:r>
              <a:rPr lang="en-US" altLang="en-US" dirty="0"/>
              <a:t> </a:t>
            </a:r>
            <a:r>
              <a:rPr lang="en-US" altLang="en-US" dirty="0" err="1"/>
              <a:t>purtătoril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care</a:t>
            </a:r>
            <a:r>
              <a:rPr lang="ro-RO" altLang="en-US" dirty="0"/>
              <a:t>-l</a:t>
            </a:r>
            <a:r>
              <a:rPr lang="en-US" altLang="en-US" dirty="0"/>
              <a:t> </a:t>
            </a:r>
            <a:r>
              <a:rPr lang="en-US" altLang="en-US" dirty="0" err="1"/>
              <a:t>străbat</a:t>
            </a:r>
            <a:r>
              <a:rPr lang="en-US" altLang="en-US" dirty="0"/>
              <a:t>. </a:t>
            </a:r>
            <a:endParaRPr lang="ro-RO" altLang="en-US" dirty="0"/>
          </a:p>
          <a:p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en-US" altLang="en-US" dirty="0" err="1"/>
              <a:t>urma</a:t>
            </a:r>
            <a:r>
              <a:rPr lang="en-US" altLang="en-US" dirty="0"/>
              <a:t> </a:t>
            </a:r>
            <a:r>
              <a:rPr lang="en-US" altLang="en-US" dirty="0" err="1"/>
              <a:t>ciocnirii</a:t>
            </a:r>
            <a:r>
              <a:rPr lang="en-US" altLang="en-US" dirty="0"/>
              <a:t> </a:t>
            </a:r>
            <a:r>
              <a:rPr lang="en-US" altLang="en-US" dirty="0" err="1"/>
              <a:t>unui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de </a:t>
            </a:r>
            <a:r>
              <a:rPr lang="en-US" altLang="en-US" dirty="0" err="1"/>
              <a:t>purtăt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cu </a:t>
            </a:r>
            <a:r>
              <a:rPr lang="en-US" altLang="en-US" dirty="0" err="1"/>
              <a:t>atomii</a:t>
            </a:r>
            <a:r>
              <a:rPr lang="en-US" altLang="en-US" dirty="0"/>
              <a:t> </a:t>
            </a:r>
            <a:r>
              <a:rPr lang="en-US" altLang="en-US" dirty="0" err="1"/>
              <a:t>reţelei</a:t>
            </a:r>
            <a:r>
              <a:rPr lang="en-US" altLang="en-US" dirty="0"/>
              <a:t> </a:t>
            </a:r>
            <a:r>
              <a:rPr lang="en-US" altLang="en-US" dirty="0" err="1"/>
              <a:t>cristaline</a:t>
            </a:r>
            <a:r>
              <a:rPr lang="en-US" altLang="en-US" dirty="0"/>
              <a:t>, se </a:t>
            </a:r>
            <a:r>
              <a:rPr lang="en-US" altLang="en-US" dirty="0" err="1"/>
              <a:t>poate</a:t>
            </a:r>
            <a:r>
              <a:rPr lang="en-US" altLang="en-US" dirty="0"/>
              <a:t> produce </a:t>
            </a:r>
            <a:r>
              <a:rPr lang="en-US" altLang="en-US" dirty="0" err="1"/>
              <a:t>ruperea</a:t>
            </a:r>
            <a:r>
              <a:rPr lang="en-US" altLang="en-US" dirty="0"/>
              <a:t> </a:t>
            </a:r>
            <a:r>
              <a:rPr lang="en-US" altLang="en-US" dirty="0" err="1"/>
              <a:t>unei</a:t>
            </a:r>
            <a:r>
              <a:rPr lang="en-US" altLang="en-US" dirty="0"/>
              <a:t> </a:t>
            </a:r>
            <a:r>
              <a:rPr lang="en-US" altLang="en-US" dirty="0" err="1"/>
              <a:t>legături</a:t>
            </a:r>
            <a:r>
              <a:rPr lang="en-US" altLang="en-US" dirty="0"/>
              <a:t> </a:t>
            </a:r>
            <a:r>
              <a:rPr lang="en-US" altLang="en-US" dirty="0" err="1"/>
              <a:t>covalente</a:t>
            </a:r>
            <a:r>
              <a:rPr lang="en-US" altLang="en-US" dirty="0"/>
              <a:t>, </a:t>
            </a:r>
            <a:r>
              <a:rPr lang="en-US" altLang="en-US" dirty="0" err="1"/>
              <a:t>creând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o </a:t>
            </a:r>
            <a:r>
              <a:rPr lang="en-US" altLang="en-US" dirty="0" err="1"/>
              <a:t>pereche</a:t>
            </a:r>
            <a:r>
              <a:rPr lang="en-US" altLang="en-US" dirty="0"/>
              <a:t> electron-</a:t>
            </a:r>
            <a:r>
              <a:rPr lang="en-US" altLang="en-US" dirty="0" err="1"/>
              <a:t>gol</a:t>
            </a:r>
            <a:r>
              <a:rPr lang="en-US" altLang="en-US" dirty="0"/>
              <a:t>. </a:t>
            </a:r>
            <a:r>
              <a:rPr lang="ro-MD" altLang="en-US" dirty="0"/>
              <a:t> </a:t>
            </a:r>
            <a:r>
              <a:rPr lang="en-US" altLang="en-US" dirty="0" err="1"/>
              <a:t>Aceşti</a:t>
            </a:r>
            <a:r>
              <a:rPr lang="en-US" altLang="en-US" dirty="0"/>
              <a:t> </a:t>
            </a:r>
            <a:r>
              <a:rPr lang="en-US" altLang="en-US" dirty="0" err="1"/>
              <a:t>noi</a:t>
            </a:r>
            <a:r>
              <a:rPr lang="en-US" altLang="en-US" dirty="0"/>
              <a:t> </a:t>
            </a:r>
            <a:r>
              <a:rPr lang="en-US" altLang="en-US" dirty="0" err="1"/>
              <a:t>purtători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unt</a:t>
            </a:r>
            <a:r>
              <a:rPr lang="en-US" altLang="en-US" dirty="0"/>
              <a:t> </a:t>
            </a:r>
            <a:r>
              <a:rPr lang="en-US" altLang="en-US" dirty="0" err="1"/>
              <a:t>şi</a:t>
            </a:r>
            <a:r>
              <a:rPr lang="en-US" altLang="en-US" dirty="0"/>
              <a:t> </a:t>
            </a:r>
            <a:r>
              <a:rPr lang="en-US" altLang="en-US" dirty="0" err="1"/>
              <a:t>ei</a:t>
            </a:r>
            <a:r>
              <a:rPr lang="en-US" altLang="en-US" dirty="0"/>
              <a:t> </a:t>
            </a:r>
            <a:r>
              <a:rPr lang="en-US" altLang="en-US" dirty="0" err="1"/>
              <a:t>antrenaţi</a:t>
            </a:r>
            <a:r>
              <a:rPr lang="en-US" altLang="en-US" dirty="0"/>
              <a:t> de </a:t>
            </a:r>
            <a:r>
              <a:rPr lang="en-US" altLang="en-US" dirty="0" err="1"/>
              <a:t>câmpul</a:t>
            </a:r>
            <a:r>
              <a:rPr lang="en-US" altLang="en-US" dirty="0"/>
              <a:t> electric, </a:t>
            </a:r>
            <a:r>
              <a:rPr lang="en-US" altLang="en-US" dirty="0" err="1"/>
              <a:t>cre</a:t>
            </a:r>
            <a:r>
              <a:rPr lang="ro-RO" altLang="en-US" dirty="0"/>
              <a:t>ând l</a:t>
            </a:r>
            <a:r>
              <a:rPr lang="en-US" altLang="en-US" dirty="0"/>
              <a:t>a </a:t>
            </a:r>
            <a:r>
              <a:rPr lang="en-US" altLang="en-US" dirty="0" err="1"/>
              <a:t>rândul</a:t>
            </a:r>
            <a:r>
              <a:rPr lang="en-US" altLang="en-US" dirty="0"/>
              <a:t> </a:t>
            </a:r>
            <a:r>
              <a:rPr lang="en-US" altLang="en-US" dirty="0" err="1"/>
              <a:t>lor</a:t>
            </a:r>
            <a:r>
              <a:rPr lang="en-US" altLang="en-US" dirty="0"/>
              <a:t> o </a:t>
            </a:r>
            <a:r>
              <a:rPr lang="en-US" altLang="en-US" dirty="0" err="1"/>
              <a:t>nouă</a:t>
            </a:r>
            <a:r>
              <a:rPr lang="en-US" altLang="en-US" dirty="0"/>
              <a:t> </a:t>
            </a:r>
            <a:r>
              <a:rPr lang="en-US" altLang="en-US" dirty="0" err="1"/>
              <a:t>pereche</a:t>
            </a:r>
            <a:r>
              <a:rPr lang="en-US" altLang="en-US" dirty="0"/>
              <a:t> electron-</a:t>
            </a:r>
            <a:r>
              <a:rPr lang="en-US" altLang="en-US" dirty="0" err="1"/>
              <a:t>gol</a:t>
            </a:r>
            <a:r>
              <a:rPr lang="ro-RO" altLang="en-US" dirty="0"/>
              <a:t>, ș.a.m.d.</a:t>
            </a:r>
            <a:r>
              <a:rPr lang="en-US" altLang="en-US" dirty="0"/>
              <a:t> </a:t>
            </a:r>
            <a:r>
              <a:rPr lang="ro-MD" altLang="en-US" dirty="0"/>
              <a:t> </a:t>
            </a:r>
          </a:p>
          <a:p>
            <a:r>
              <a:rPr lang="ro-MD" altLang="en-US" dirty="0"/>
              <a:t>F</a:t>
            </a:r>
            <a:r>
              <a:rPr lang="en-US" altLang="en-US" dirty="0" err="1"/>
              <a:t>enomen</a:t>
            </a:r>
            <a:r>
              <a:rPr lang="ro-MD" altLang="en-US" dirty="0" err="1"/>
              <a:t>ul</a:t>
            </a:r>
            <a:r>
              <a:rPr lang="en-US" altLang="en-US" dirty="0"/>
              <a:t> </a:t>
            </a:r>
            <a:r>
              <a:rPr lang="en-US" altLang="en-US" dirty="0" err="1"/>
              <a:t>poartă</a:t>
            </a:r>
            <a:r>
              <a:rPr lang="en-US" altLang="en-US" dirty="0"/>
              <a:t> </a:t>
            </a:r>
            <a:r>
              <a:rPr lang="en-US" altLang="en-US" dirty="0" err="1"/>
              <a:t>numele</a:t>
            </a:r>
            <a:r>
              <a:rPr lang="en-US" altLang="en-US" dirty="0"/>
              <a:t> de </a:t>
            </a:r>
            <a:r>
              <a:rPr lang="en-US" altLang="en-US" dirty="0" err="1"/>
              <a:t>multiplicare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en-US" altLang="en-US" dirty="0" err="1"/>
              <a:t>avalanşă</a:t>
            </a:r>
            <a:r>
              <a:rPr lang="en-US" altLang="en-US" dirty="0"/>
              <a:t>. </a:t>
            </a:r>
            <a:r>
              <a:rPr lang="en-US" altLang="en-US" dirty="0" err="1"/>
              <a:t>Începând</a:t>
            </a:r>
            <a:r>
              <a:rPr lang="en-US" altLang="en-US" dirty="0"/>
              <a:t> de la o </a:t>
            </a:r>
            <a:r>
              <a:rPr lang="en-US" altLang="en-US" dirty="0" err="1"/>
              <a:t>anumită</a:t>
            </a:r>
            <a:r>
              <a:rPr lang="en-US" altLang="en-US" dirty="0"/>
              <a:t> </a:t>
            </a:r>
            <a:r>
              <a:rPr lang="en-US" altLang="en-US" dirty="0" err="1"/>
              <a:t>valoare</a:t>
            </a:r>
            <a:r>
              <a:rPr lang="en-US" altLang="en-US" dirty="0"/>
              <a:t> a </a:t>
            </a:r>
            <a:r>
              <a:rPr lang="en-US" altLang="en-US" dirty="0" err="1"/>
              <a:t>tensiunii</a:t>
            </a:r>
            <a:r>
              <a:rPr lang="en-US" altLang="en-US" dirty="0"/>
              <a:t> inverse (V</a:t>
            </a:r>
            <a:r>
              <a:rPr lang="en-US" altLang="en-US" baseline="-25000" dirty="0"/>
              <a:t>BR</a:t>
            </a:r>
            <a:r>
              <a:rPr lang="en-US" altLang="en-US" dirty="0"/>
              <a:t>, </a:t>
            </a:r>
            <a:r>
              <a:rPr lang="en-US" altLang="en-US" dirty="0" err="1"/>
              <a:t>BReakdown</a:t>
            </a:r>
            <a:r>
              <a:rPr lang="en-US" altLang="en-US" dirty="0"/>
              <a:t>), </a:t>
            </a:r>
            <a:r>
              <a:rPr lang="en-US" altLang="en-US" dirty="0" err="1"/>
              <a:t>multiplicarea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ro-MD" altLang="en-US" dirty="0"/>
              <a:t>avalanșă conduce la creșterea nelimitată a curentului.                         Cantitativ I</a:t>
            </a:r>
            <a:r>
              <a:rPr lang="ro-MD" altLang="en-US" baseline="-25000" dirty="0"/>
              <a:t>r</a:t>
            </a:r>
            <a:r>
              <a:rPr lang="ro-MD" altLang="en-US" dirty="0"/>
              <a:t> crește până la I</a:t>
            </a:r>
            <a:r>
              <a:rPr lang="ro-MD" altLang="en-US" baseline="-25000" dirty="0"/>
              <a:t>r</a:t>
            </a:r>
            <a:r>
              <a:rPr lang="ro-MD" altLang="en-US" dirty="0"/>
              <a:t> = MI</a:t>
            </a:r>
            <a:r>
              <a:rPr lang="ro-MD" altLang="en-US" baseline="-25000" dirty="0"/>
              <a:t>o</a:t>
            </a:r>
            <a:r>
              <a:rPr lang="ro-MD" altLang="en-US" dirty="0"/>
              <a:t> unde  empiric</a:t>
            </a:r>
          </a:p>
          <a:p>
            <a:pPr marL="0" indent="0">
              <a:buNone/>
            </a:pPr>
            <a:r>
              <a:rPr lang="ro-MD" altLang="en-US" dirty="0"/>
              <a:t>                                   </a:t>
            </a:r>
            <a:r>
              <a:rPr lang="ro-MD" altLang="en-US" b="1" dirty="0"/>
              <a:t>M= 1/ (1-(V</a:t>
            </a:r>
            <a:r>
              <a:rPr lang="ro-MD" altLang="en-US" b="1" baseline="-25000" dirty="0"/>
              <a:t>r</a:t>
            </a:r>
            <a:r>
              <a:rPr lang="ro-MD" altLang="en-US" b="1" dirty="0"/>
              <a:t>/V</a:t>
            </a:r>
            <a:r>
              <a:rPr lang="ro-MD" altLang="en-US" b="1" baseline="-25000" dirty="0"/>
              <a:t>br</a:t>
            </a:r>
            <a:r>
              <a:rPr lang="ro-MD" altLang="en-US" b="1" dirty="0"/>
              <a:t>)</a:t>
            </a:r>
            <a:r>
              <a:rPr lang="ro-MD" altLang="en-US" b="1" baseline="30000" dirty="0"/>
              <a:t>n  </a:t>
            </a:r>
            <a:r>
              <a:rPr lang="ro-MD" altLang="en-US" b="1" dirty="0"/>
              <a:t> </a:t>
            </a:r>
            <a:r>
              <a:rPr lang="ro-MD" altLang="en-US" dirty="0"/>
              <a:t>n= 3 sau 7</a:t>
            </a:r>
          </a:p>
          <a:p>
            <a:r>
              <a:rPr lang="ro-MD" altLang="en-US" dirty="0"/>
              <a:t>Fenomenul avalanșă poate fi și la conducția directă – de evitat</a:t>
            </a:r>
            <a:endParaRPr lang="en-US" altLang="en-US" dirty="0"/>
          </a:p>
        </p:txBody>
      </p:sp>
      <p:pic>
        <p:nvPicPr>
          <p:cNvPr id="3994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449" y="3891077"/>
            <a:ext cx="4614751" cy="2807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16282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272" y="320489"/>
            <a:ext cx="11469950" cy="4234093"/>
          </a:xfrm>
        </p:spPr>
        <p:txBody>
          <a:bodyPr/>
          <a:lstStyle/>
          <a:p>
            <a:r>
              <a:rPr lang="ro-MD" i="1" dirty="0"/>
              <a:t>Ce influențează în realitate caracteristica directă a unei diode?</a:t>
            </a:r>
          </a:p>
          <a:p>
            <a:r>
              <a:rPr lang="ro-MD" i="1" dirty="0"/>
              <a:t>Rezistența straturilor diodei (în special rezistența bazei)</a:t>
            </a:r>
          </a:p>
          <a:p>
            <a:r>
              <a:rPr lang="ro-MD" i="1" dirty="0"/>
              <a:t>Rezistența contactelor metal- semiconductor</a:t>
            </a:r>
          </a:p>
          <a:p>
            <a:endParaRPr lang="ro-MD" dirty="0"/>
          </a:p>
          <a:p>
            <a:endParaRPr lang="ro-MD" dirty="0"/>
          </a:p>
          <a:p>
            <a:endParaRPr lang="ro-MD" dirty="0"/>
          </a:p>
          <a:p>
            <a:r>
              <a:rPr lang="ro-MD" dirty="0"/>
              <a:t>Din aceste motive tensiunea pe diodă (pentru același curent) în realitate este mai mare cum ar fi dedusă din formulă generală. această diferență este de zecimi de  volț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2244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186" y="142713"/>
            <a:ext cx="7374589" cy="567501"/>
          </a:xfrm>
        </p:spPr>
        <p:txBody>
          <a:bodyPr>
            <a:normAutofit/>
          </a:bodyPr>
          <a:lstStyle/>
          <a:p>
            <a:r>
              <a:rPr lang="ro-MD" sz="2800" dirty="0"/>
              <a:t>Influențe reale la I-V caracteristic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3" y="1192050"/>
            <a:ext cx="10229851" cy="4163958"/>
          </a:xfrm>
        </p:spPr>
        <p:txBody>
          <a:bodyPr/>
          <a:lstStyle/>
          <a:p>
            <a:r>
              <a:rPr lang="ro-MD" dirty="0"/>
              <a:t>Ce influențează în realitate </a:t>
            </a:r>
            <a:r>
              <a:rPr lang="ro-MD" dirty="0" err="1"/>
              <a:t>caractersitica</a:t>
            </a:r>
            <a:r>
              <a:rPr lang="ro-MD" dirty="0"/>
              <a:t> inversă a diodei?</a:t>
            </a:r>
          </a:p>
          <a:p>
            <a:r>
              <a:rPr lang="ro-MD" dirty="0"/>
              <a:t>Termogenerarea purtătorilor de sarcină nemijlocit la joncțiunea </a:t>
            </a:r>
            <a:r>
              <a:rPr lang="ro-MD" i="1" dirty="0"/>
              <a:t>p-n</a:t>
            </a:r>
          </a:p>
          <a:p>
            <a:r>
              <a:rPr lang="ro-MD" dirty="0"/>
              <a:t>Curenții de scurgere de suprafață (nivele energetice de suprafață ce</a:t>
            </a:r>
          </a:p>
          <a:p>
            <a:pPr marL="0" indent="0">
              <a:buNone/>
            </a:pPr>
            <a:r>
              <a:rPr lang="ro-MD" dirty="0"/>
              <a:t>contribuie activ la generare-recombinare; </a:t>
            </a:r>
            <a:r>
              <a:rPr lang="ro-MD" dirty="0" err="1"/>
              <a:t>filmuri</a:t>
            </a:r>
            <a:r>
              <a:rPr lang="ro-MD" dirty="0"/>
              <a:t> moleculare și ionice</a:t>
            </a:r>
          </a:p>
          <a:p>
            <a:pPr marL="0" indent="0">
              <a:buNone/>
            </a:pPr>
            <a:r>
              <a:rPr lang="ro-MD" dirty="0"/>
              <a:t>ce șuntează joncțiunea </a:t>
            </a:r>
            <a:r>
              <a:rPr lang="ro-MD" i="1" dirty="0"/>
              <a:t>p-n</a:t>
            </a:r>
            <a:r>
              <a:rPr lang="ro-MD" dirty="0"/>
              <a:t> în realitate)</a:t>
            </a:r>
          </a:p>
          <a:p>
            <a:r>
              <a:rPr lang="ro-MD" dirty="0"/>
              <a:t>DIN ACESTE CONSIDERENTE CURENTUL INVERS ESTE DE </a:t>
            </a:r>
          </a:p>
          <a:p>
            <a:pPr marL="0" indent="0">
              <a:buNone/>
            </a:pPr>
            <a:r>
              <a:rPr lang="ro-MD" dirty="0"/>
              <a:t>ORDINE MAI MARE CA CEL CALCULAT</a:t>
            </a:r>
          </a:p>
          <a:p>
            <a:r>
              <a:rPr lang="ro-MD" dirty="0"/>
              <a:t>Pentru precizarea calcurilor considerați că I</a:t>
            </a:r>
            <a:r>
              <a:rPr lang="ro-MD" baseline="-25000" dirty="0"/>
              <a:t>s</a:t>
            </a:r>
            <a:r>
              <a:rPr lang="ro-MD" dirty="0"/>
              <a:t> se dublează cu fiecare 5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Iar curentul de </a:t>
            </a:r>
            <a:r>
              <a:rPr lang="ro-MD" dirty="0" err="1"/>
              <a:t>termogenerare</a:t>
            </a:r>
            <a:r>
              <a:rPr lang="ro-MD" dirty="0"/>
              <a:t> se dublează la fiecare 10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Tensiunea de străpungere crește cu 1 mV la fiecare 1 </a:t>
            </a:r>
            <a:r>
              <a:rPr lang="ro-MD" baseline="30000" dirty="0" err="1"/>
              <a:t>o</a:t>
            </a:r>
            <a:r>
              <a:rPr lang="ro-MD" dirty="0" err="1"/>
              <a:t>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23" y="792480"/>
            <a:ext cx="3063015" cy="470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461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63" y="228600"/>
            <a:ext cx="8763000" cy="609600"/>
          </a:xfrm>
        </p:spPr>
        <p:txBody>
          <a:bodyPr/>
          <a:lstStyle/>
          <a:p>
            <a:pPr>
              <a:defRPr/>
            </a:pPr>
            <a:r>
              <a:rPr lang="en-US" sz="2800" dirty="0" err="1"/>
              <a:t>Clasificarea</a:t>
            </a:r>
            <a:r>
              <a:rPr lang="en-US" sz="2800" dirty="0"/>
              <a:t> </a:t>
            </a:r>
            <a:r>
              <a:rPr lang="en-US" sz="2800" dirty="0" err="1"/>
              <a:t>dispozitivelor</a:t>
            </a:r>
            <a:r>
              <a:rPr lang="en-US" sz="2800" dirty="0"/>
              <a:t> </a:t>
            </a:r>
            <a:r>
              <a:rPr lang="en-US" sz="2800" dirty="0" err="1"/>
              <a:t>microelectroni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18" y="703731"/>
            <a:ext cx="8339137" cy="434788"/>
          </a:xfrm>
        </p:spPr>
        <p:txBody>
          <a:bodyPr/>
          <a:lstStyle/>
          <a:p>
            <a:pPr>
              <a:defRPr/>
            </a:pPr>
            <a:r>
              <a:rPr lang="en-US" dirty="0"/>
              <a:t>Dup</a:t>
            </a:r>
            <a:r>
              <a:rPr lang="ro-MD" dirty="0"/>
              <a:t>ă </a:t>
            </a:r>
            <a:r>
              <a:rPr lang="ro-MD" dirty="0" err="1"/>
              <a:t>numărărul</a:t>
            </a:r>
            <a:r>
              <a:rPr lang="ro-MD" dirty="0"/>
              <a:t> terminalelor:</a:t>
            </a:r>
          </a:p>
          <a:p>
            <a:pPr marL="0" indent="0">
              <a:buNone/>
              <a:defRPr/>
            </a:pPr>
            <a:endParaRPr lang="ro-MD" dirty="0"/>
          </a:p>
        </p:txBody>
      </p:sp>
      <p:graphicFrame>
        <p:nvGraphicFramePr>
          <p:cNvPr id="5" name="Tabel 4">
            <a:extLst>
              <a:ext uri="{FF2B5EF4-FFF2-40B4-BE49-F238E27FC236}">
                <a16:creationId xmlns:a16="http://schemas.microsoft.com/office/drawing/2014/main" id="{37E92E97-E4E7-588F-FFD5-50818B661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0875707"/>
              </p:ext>
            </p:extLst>
          </p:nvPr>
        </p:nvGraphicFramePr>
        <p:xfrm>
          <a:off x="564776" y="1420908"/>
          <a:ext cx="11228294" cy="35890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24834">
                  <a:extLst>
                    <a:ext uri="{9D8B030D-6E8A-4147-A177-3AD203B41FA5}">
                      <a16:colId xmlns:a16="http://schemas.microsoft.com/office/drawing/2014/main" val="3055300128"/>
                    </a:ext>
                  </a:extLst>
                </a:gridCol>
                <a:gridCol w="3110753">
                  <a:extLst>
                    <a:ext uri="{9D8B030D-6E8A-4147-A177-3AD203B41FA5}">
                      <a16:colId xmlns:a16="http://schemas.microsoft.com/office/drawing/2014/main" val="550909114"/>
                    </a:ext>
                  </a:extLst>
                </a:gridCol>
                <a:gridCol w="2353237">
                  <a:extLst>
                    <a:ext uri="{9D8B030D-6E8A-4147-A177-3AD203B41FA5}">
                      <a16:colId xmlns:a16="http://schemas.microsoft.com/office/drawing/2014/main" val="3673653765"/>
                    </a:ext>
                  </a:extLst>
                </a:gridCol>
                <a:gridCol w="2039470">
                  <a:extLst>
                    <a:ext uri="{9D8B030D-6E8A-4147-A177-3AD203B41FA5}">
                      <a16:colId xmlns:a16="http://schemas.microsoft.com/office/drawing/2014/main" val="15643412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2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DIAC.</a:t>
                      </a:r>
                    </a:p>
                    <a:p>
                      <a:r>
                        <a:rPr lang="en-US" dirty="0"/>
                        <a:t>SIDAC 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redresoare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Gunn</a:t>
                      </a:r>
                    </a:p>
                    <a:p>
                      <a:r>
                        <a:rPr lang="en-US" dirty="0"/>
                        <a:t>IMPATT 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laser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LED</a:t>
                      </a:r>
                    </a:p>
                    <a:p>
                      <a:r>
                        <a:rPr lang="en-US" dirty="0" err="1"/>
                        <a:t>Fototranzistor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PIN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Schottky</a:t>
                      </a:r>
                    </a:p>
                    <a:p>
                      <a:r>
                        <a:rPr lang="en-US" dirty="0" err="1"/>
                        <a:t>Celul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solară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unel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Zener</a:t>
                      </a:r>
                    </a:p>
                    <a:p>
                      <a:r>
                        <a:rPr lang="en-US" dirty="0" err="1"/>
                        <a:t>Fotodetector</a:t>
                      </a:r>
                      <a:endParaRPr lang="en-US" dirty="0"/>
                    </a:p>
                    <a:p>
                      <a:r>
                        <a:rPr lang="en-US" dirty="0" err="1"/>
                        <a:t>Varicap</a:t>
                      </a:r>
                      <a:r>
                        <a:rPr lang="en-US" dirty="0"/>
                        <a:t> / Varactor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3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Bipolar transistor</a:t>
                      </a:r>
                    </a:p>
                    <a:p>
                      <a:r>
                        <a:rPr lang="en-US" dirty="0"/>
                        <a:t>Darlington transistor</a:t>
                      </a:r>
                    </a:p>
                    <a:p>
                      <a:r>
                        <a:rPr lang="en-US" dirty="0"/>
                        <a:t>Field-effect transistor (FET)</a:t>
                      </a:r>
                    </a:p>
                    <a:p>
                      <a:r>
                        <a:rPr lang="en-US" dirty="0"/>
                        <a:t>Insulated-gate bipolar transistor (IGBT)</a:t>
                      </a:r>
                    </a:p>
                    <a:p>
                      <a:r>
                        <a:rPr lang="en-US" dirty="0" err="1"/>
                        <a:t>Tiristor</a:t>
                      </a:r>
                      <a:endParaRPr lang="en-US" dirty="0"/>
                    </a:p>
                    <a:p>
                      <a:r>
                        <a:rPr lang="en-US" dirty="0"/>
                        <a:t>TRIAC </a:t>
                      </a:r>
                    </a:p>
                    <a:p>
                      <a:r>
                        <a:rPr lang="en-US" dirty="0"/>
                        <a:t>Transistor cu o </a:t>
                      </a:r>
                      <a:r>
                        <a:rPr lang="en-US" dirty="0" err="1"/>
                        <a:t>joncțiu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4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Hall effect sensor</a:t>
                      </a:r>
                    </a:p>
                    <a:p>
                      <a:r>
                        <a:rPr lang="en-US" dirty="0"/>
                        <a:t>Optocoupler</a:t>
                      </a:r>
                    </a:p>
                    <a:p>
                      <a:r>
                        <a:rPr lang="en-US" dirty="0"/>
                        <a:t>Tetrode transis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mutiple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:</a:t>
                      </a:r>
                    </a:p>
                    <a:p>
                      <a:pPr algn="ctr"/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err="1"/>
                        <a:t>Circuite</a:t>
                      </a:r>
                      <a:r>
                        <a:rPr lang="en-US" dirty="0"/>
                        <a:t> integrate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66201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4996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7637" y="299545"/>
            <a:ext cx="5359618" cy="551794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dreptei</a:t>
            </a:r>
            <a:r>
              <a:rPr lang="en-US" dirty="0"/>
              <a:t> de </a:t>
            </a:r>
            <a:r>
              <a:rPr lang="en-US" dirty="0" err="1"/>
              <a:t>sarcin</a:t>
            </a:r>
            <a:r>
              <a:rPr lang="ro-MD" dirty="0"/>
              <a:t>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03" y="851339"/>
            <a:ext cx="11508828" cy="5060730"/>
          </a:xfrm>
        </p:spPr>
        <p:txBody>
          <a:bodyPr/>
          <a:lstStyle/>
          <a:p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, o </a:t>
            </a:r>
            <a:r>
              <a:rPr lang="en-US" dirty="0" err="1"/>
              <a:t>mică</a:t>
            </a:r>
            <a:r>
              <a:rPr lang="en-US" dirty="0"/>
              <a:t> </a:t>
            </a:r>
            <a:r>
              <a:rPr lang="en-US" dirty="0" err="1"/>
              <a:t>variaţi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produce </a:t>
            </a:r>
            <a:r>
              <a:rPr lang="en-US" dirty="0" err="1"/>
              <a:t>creşteri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mari</a:t>
            </a:r>
            <a:r>
              <a:rPr lang="en-US" dirty="0"/>
              <a:t> ale </a:t>
            </a:r>
            <a:r>
              <a:rPr lang="en-US" dirty="0" err="1"/>
              <a:t>curentului</a:t>
            </a:r>
            <a:r>
              <a:rPr lang="en-US" dirty="0"/>
              <a:t>. Din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motiv</a:t>
            </a:r>
            <a:r>
              <a:rPr lang="en-US" dirty="0"/>
              <a:t> </a:t>
            </a:r>
            <a:r>
              <a:rPr lang="en-US" dirty="0" err="1"/>
              <a:t>deschiderea</a:t>
            </a:r>
            <a:r>
              <a:rPr lang="en-US" dirty="0"/>
              <a:t> </a:t>
            </a:r>
            <a:r>
              <a:rPr lang="en-US" dirty="0" err="1"/>
              <a:t>diodei</a:t>
            </a:r>
            <a:r>
              <a:rPr lang="en-US" dirty="0"/>
              <a:t> cu o </a:t>
            </a:r>
            <a:r>
              <a:rPr lang="en-US" dirty="0" err="1"/>
              <a:t>sursă</a:t>
            </a:r>
            <a:r>
              <a:rPr lang="en-US" dirty="0"/>
              <a:t> </a:t>
            </a:r>
            <a:r>
              <a:rPr lang="en-US" dirty="0" err="1"/>
              <a:t>ideală</a:t>
            </a:r>
            <a:r>
              <a:rPr lang="en-US" dirty="0"/>
              <a:t>  de </a:t>
            </a:r>
            <a:r>
              <a:rPr lang="en-US" dirty="0" err="1"/>
              <a:t>tensiune</a:t>
            </a:r>
            <a:r>
              <a:rPr lang="en-US" dirty="0"/>
              <a:t> (</a:t>
            </a:r>
            <a:r>
              <a:rPr lang="en-US" dirty="0" err="1"/>
              <a:t>sau</a:t>
            </a:r>
            <a:r>
              <a:rPr lang="en-US" dirty="0"/>
              <a:t> cu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avînd</a:t>
            </a:r>
            <a:r>
              <a:rPr lang="en-US" dirty="0"/>
              <a:t> </a:t>
            </a:r>
            <a:r>
              <a:rPr lang="en-US" dirty="0" err="1"/>
              <a:t>rezistenţă</a:t>
            </a:r>
            <a:r>
              <a:rPr lang="en-US" dirty="0"/>
              <a:t> </a:t>
            </a:r>
            <a:r>
              <a:rPr lang="en-US" dirty="0" err="1"/>
              <a:t>internă</a:t>
            </a:r>
            <a:r>
              <a:rPr lang="en-US" dirty="0"/>
              <a:t> </a:t>
            </a:r>
            <a:r>
              <a:rPr lang="en-US" dirty="0" err="1"/>
              <a:t>mică</a:t>
            </a:r>
            <a:r>
              <a:rPr lang="en-US" dirty="0"/>
              <a:t>) </a:t>
            </a:r>
            <a:r>
              <a:rPr lang="en-US" i="1" dirty="0" err="1">
                <a:solidFill>
                  <a:srgbClr val="FF0000"/>
                </a:solidFill>
              </a:rPr>
              <a:t>este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cea</a:t>
            </a:r>
            <a:r>
              <a:rPr lang="en-US" i="1" dirty="0">
                <a:solidFill>
                  <a:srgbClr val="FF0000"/>
                </a:solidFill>
              </a:rPr>
              <a:t> </a:t>
            </a:r>
          </a:p>
          <a:p>
            <a:r>
              <a:rPr lang="en-US" i="1" dirty="0" err="1">
                <a:solidFill>
                  <a:srgbClr val="FF0000"/>
                </a:solidFill>
              </a:rPr>
              <a:t>mai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sigură</a:t>
            </a:r>
            <a:r>
              <a:rPr lang="en-US" i="1" dirty="0">
                <a:solidFill>
                  <a:srgbClr val="FF0000"/>
                </a:solidFill>
              </a:rPr>
              <a:t> cale de </a:t>
            </a:r>
            <a:r>
              <a:rPr lang="en-US" i="1" dirty="0" err="1">
                <a:solidFill>
                  <a:srgbClr val="FF0000"/>
                </a:solidFill>
              </a:rPr>
              <a:t>distrugere</a:t>
            </a:r>
            <a:r>
              <a:rPr lang="en-US" i="1" dirty="0">
                <a:solidFill>
                  <a:srgbClr val="FF0000"/>
                </a:solidFill>
              </a:rPr>
              <a:t> a </a:t>
            </a:r>
            <a:r>
              <a:rPr lang="en-US" i="1" dirty="0" err="1">
                <a:solidFill>
                  <a:srgbClr val="FF0000"/>
                </a:solidFill>
              </a:rPr>
              <a:t>sa</a:t>
            </a:r>
            <a:r>
              <a:rPr lang="en-US" i="1" dirty="0">
                <a:solidFill>
                  <a:srgbClr val="FF0000"/>
                </a:solidFill>
              </a:rPr>
              <a:t>: </a:t>
            </a:r>
            <a:r>
              <a:rPr lang="en-US" dirty="0" err="1"/>
              <a:t>puţin</a:t>
            </a:r>
            <a:r>
              <a:rPr lang="en-US" dirty="0"/>
              <a:t> sub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dioda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blocată</a:t>
            </a:r>
            <a:r>
              <a:rPr lang="en-US" dirty="0"/>
              <a:t>, </a:t>
            </a:r>
            <a:r>
              <a:rPr lang="en-US" dirty="0" err="1"/>
              <a:t>puţin</a:t>
            </a:r>
            <a:r>
              <a:rPr lang="en-US" dirty="0"/>
              <a:t> </a:t>
            </a:r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</a:t>
            </a:r>
            <a:r>
              <a:rPr lang="ro-RO" i="1" dirty="0"/>
              <a:t>străpungeți dioda</a:t>
            </a:r>
            <a:r>
              <a:rPr lang="en-US" dirty="0"/>
              <a:t>. </a:t>
            </a:r>
            <a:r>
              <a:rPr lang="en-US" i="1" dirty="0" err="1">
                <a:solidFill>
                  <a:srgbClr val="FF0000"/>
                </a:solidFill>
              </a:rPr>
              <a:t>Întodeauna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trebuie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intercala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în</a:t>
            </a:r>
            <a:r>
              <a:rPr lang="en-US" i="1" dirty="0">
                <a:solidFill>
                  <a:srgbClr val="FF0000"/>
                </a:solidFill>
              </a:rPr>
              <a:t> circuit un </a:t>
            </a:r>
            <a:r>
              <a:rPr lang="en-US" i="1" dirty="0" err="1">
                <a:solidFill>
                  <a:srgbClr val="FF0000"/>
                </a:solidFill>
              </a:rPr>
              <a:t>rezistor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pentru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limitarea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curentului</a:t>
            </a:r>
            <a:r>
              <a:rPr lang="en-US" dirty="0"/>
              <a:t>.</a:t>
            </a:r>
          </a:p>
          <a:p>
            <a:r>
              <a:rPr lang="en-US" dirty="0"/>
              <a:t>-</a:t>
            </a:r>
            <a:r>
              <a:rPr lang="en-US" dirty="0" err="1"/>
              <a:t>E+Ir</a:t>
            </a:r>
            <a:r>
              <a:rPr lang="en-US" baseline="-25000" dirty="0" err="1"/>
              <a:t>d</a:t>
            </a:r>
            <a:r>
              <a:rPr lang="en-US" dirty="0" err="1"/>
              <a:t>+IR</a:t>
            </a:r>
            <a:r>
              <a:rPr lang="en-US" dirty="0"/>
              <a:t>=0</a:t>
            </a:r>
          </a:p>
          <a:p>
            <a:r>
              <a:rPr lang="en-US" dirty="0"/>
              <a:t>I</a:t>
            </a:r>
            <a:r>
              <a:rPr lang="en-US" baseline="-25000" dirty="0"/>
              <a:t>d</a:t>
            </a:r>
            <a:r>
              <a:rPr lang="en-US" dirty="0"/>
              <a:t> = I(R)=I=U(R)=(E-U)R</a:t>
            </a:r>
          </a:p>
          <a:p>
            <a:r>
              <a:rPr lang="en-US" dirty="0" err="1"/>
              <a:t>Pentru</a:t>
            </a:r>
            <a:r>
              <a:rPr lang="en-US" dirty="0"/>
              <a:t> U=0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/R=(E-0)R=</a:t>
            </a:r>
            <a:r>
              <a:rPr lang="en-US" b="1" dirty="0"/>
              <a:t>E/R</a:t>
            </a:r>
            <a:endParaRPr lang="en-US" dirty="0"/>
          </a:p>
          <a:p>
            <a:r>
              <a:rPr lang="en-US" dirty="0" err="1"/>
              <a:t>Pentru</a:t>
            </a:r>
            <a:r>
              <a:rPr lang="en-US" dirty="0"/>
              <a:t> U=E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R=(E-U)/R=</a:t>
            </a:r>
            <a:r>
              <a:rPr lang="en-US" b="1" dirty="0"/>
              <a:t>0</a:t>
            </a:r>
          </a:p>
          <a:p>
            <a:r>
              <a:rPr lang="en-US" dirty="0"/>
              <a:t>Ob</a:t>
            </a:r>
            <a:r>
              <a:rPr lang="ro-MD" dirty="0"/>
              <a:t>ținem 2 </a:t>
            </a:r>
            <a:r>
              <a:rPr lang="ro-MD" dirty="0" err="1"/>
              <a:t>pct</a:t>
            </a:r>
            <a:r>
              <a:rPr lang="ro-MD" dirty="0"/>
              <a:t> cu coordonatele </a:t>
            </a:r>
          </a:p>
          <a:p>
            <a:r>
              <a:rPr lang="ro-MD" dirty="0" err="1"/>
              <a:t>Pct</a:t>
            </a:r>
            <a:r>
              <a:rPr lang="ro-MD" dirty="0"/>
              <a:t> A   U=0         I=U/</a:t>
            </a:r>
            <a:r>
              <a:rPr lang="ro-MD" dirty="0" err="1"/>
              <a:t>r</a:t>
            </a:r>
            <a:r>
              <a:rPr lang="ro-MD" baseline="-25000" dirty="0" err="1"/>
              <a:t>d</a:t>
            </a:r>
            <a:r>
              <a:rPr lang="ro-MD" dirty="0"/>
              <a:t>=E/R</a:t>
            </a:r>
          </a:p>
          <a:p>
            <a:r>
              <a:rPr lang="ro-MD" dirty="0" err="1"/>
              <a:t>Pct</a:t>
            </a:r>
            <a:r>
              <a:rPr lang="ro-MD" dirty="0"/>
              <a:t> B   U=E         I=0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217" y="3595140"/>
            <a:ext cx="5094514" cy="248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96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Rectangle 1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9" name="Straight Connector 18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590" y="357558"/>
            <a:ext cx="5439680" cy="692183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ro-MD" sz="2700" dirty="0"/>
              <a:t>Determinarea punctului static de funcționare  (PSF)</a:t>
            </a:r>
            <a:endParaRPr lang="en-US" sz="27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1406793"/>
            <a:ext cx="6357257" cy="5451207"/>
          </a:xfrm>
        </p:spPr>
        <p:txBody>
          <a:bodyPr>
            <a:normAutofit/>
          </a:bodyPr>
          <a:lstStyle/>
          <a:p>
            <a:r>
              <a:rPr lang="ro-MD" dirty="0"/>
              <a:t>Considerând circuitul de polarizare în </a:t>
            </a:r>
            <a:r>
              <a:rPr lang="ro-MD" dirty="0" err="1"/>
              <a:t>c.c.</a:t>
            </a:r>
            <a:r>
              <a:rPr lang="ro-MD" dirty="0"/>
              <a:t> : </a:t>
            </a:r>
          </a:p>
          <a:p>
            <a:r>
              <a:rPr lang="ro-MD" dirty="0"/>
              <a:t>Această funcție I</a:t>
            </a:r>
            <a:r>
              <a:rPr lang="ro-MD" baseline="-25000" dirty="0"/>
              <a:t>d</a:t>
            </a:r>
            <a:r>
              <a:rPr lang="ro-MD" dirty="0"/>
              <a:t>=f(U</a:t>
            </a:r>
            <a:r>
              <a:rPr lang="ro-MD" baseline="-25000" dirty="0"/>
              <a:t>d</a:t>
            </a:r>
            <a:r>
              <a:rPr lang="ro-MD" dirty="0"/>
              <a:t>) este o dreaptă, numită dreapta de sarcină, a cărei intersecție cu car-ca V-I este PSF. Se numește static deoarece atât timp cât tensiunea de alimentare și valoarea rezistenței rămân constante – coordonatele PSF U</a:t>
            </a:r>
            <a:r>
              <a:rPr lang="ro-MD" baseline="-25000" dirty="0"/>
              <a:t>do</a:t>
            </a:r>
            <a:r>
              <a:rPr lang="ro-MD" dirty="0"/>
              <a:t> și I</a:t>
            </a:r>
            <a:r>
              <a:rPr lang="ro-MD" baseline="-25000" dirty="0"/>
              <a:t>do</a:t>
            </a:r>
            <a:r>
              <a:rPr lang="ro-MD" dirty="0"/>
              <a:t> nu se schimbă.</a:t>
            </a:r>
          </a:p>
          <a:p>
            <a:pPr marL="0" indent="0">
              <a:buNone/>
            </a:pPr>
            <a:r>
              <a:rPr lang="ro-MD" dirty="0"/>
              <a:t>Panta de semnal  mic:</a:t>
            </a:r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r>
              <a:rPr lang="ro-MD" b="1" i="1" dirty="0"/>
              <a:t>Inversul pantei este rezistența diodei la curent continuu</a:t>
            </a:r>
            <a:endParaRPr lang="en-US" b="1" i="1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6318"/>
              </p:ext>
            </p:extLst>
          </p:nvPr>
        </p:nvGraphicFramePr>
        <p:xfrm>
          <a:off x="2743200" y="3866565"/>
          <a:ext cx="3352800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508000" progId="Equation.3">
                  <p:embed/>
                </p:oleObj>
              </mc:Choice>
              <mc:Fallback>
                <p:oleObj name="Equation" r:id="rId3" imgW="1968500" imgH="508000" progId="Equation.3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66565"/>
                        <a:ext cx="3352800" cy="8585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0" y="4698099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3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0</a:t>
            </a:r>
            <a:r>
              <a:rPr kumimoji="0" lang="en-US" alt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[mA/V]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65278"/>
              </p:ext>
            </p:extLst>
          </p:nvPr>
        </p:nvGraphicFramePr>
        <p:xfrm>
          <a:off x="6796460" y="0"/>
          <a:ext cx="25606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1705051" imgH="1032053" progId="CorelDRAW.Graphic.10">
                  <p:embed/>
                </p:oleObj>
              </mc:Choice>
              <mc:Fallback>
                <p:oleObj name="CorelDRAW" r:id="rId5" imgW="1705051" imgH="1032053" progId="CorelDRAW.Graphic.10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0"/>
                        <a:ext cx="256063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4769899" y="1222128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406224" progId="Equation.3">
                  <p:embed/>
                </p:oleObj>
              </mc:Choice>
              <mc:Fallback>
                <p:oleObj name="Equation" r:id="rId7" imgW="888614" imgH="406224" progId="Equation.3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99" y="1222128"/>
                        <a:ext cx="175260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98013"/>
              </p:ext>
            </p:extLst>
          </p:nvPr>
        </p:nvGraphicFramePr>
        <p:xfrm>
          <a:off x="6796460" y="1986586"/>
          <a:ext cx="5395540" cy="446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9" imgW="1885798" imgH="1559052" progId="CorelDRAW.Graphic.10">
                  <p:embed/>
                </p:oleObj>
              </mc:Choice>
              <mc:Fallback>
                <p:oleObj name="CorelDRAW" r:id="rId9" imgW="1885798" imgH="1559052" progId="CorelDRAW.Graphic.10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1986586"/>
                        <a:ext cx="5395540" cy="446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644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52400"/>
            <a:ext cx="6572250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Unele concluz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31" y="838200"/>
            <a:ext cx="11537806" cy="5943600"/>
          </a:xfrm>
        </p:spPr>
        <p:txBody>
          <a:bodyPr/>
          <a:lstStyle/>
          <a:p>
            <a:pPr>
              <a:defRPr/>
            </a:pPr>
            <a:r>
              <a:rPr lang="en-US" dirty="0"/>
              <a:t>Dioda </a:t>
            </a:r>
            <a:r>
              <a:rPr lang="en-US" dirty="0" err="1"/>
              <a:t>este</a:t>
            </a:r>
            <a:r>
              <a:rPr lang="en-US" dirty="0"/>
              <a:t> un </a:t>
            </a:r>
            <a:r>
              <a:rPr lang="en-US" dirty="0" err="1"/>
              <a:t>dipol</a:t>
            </a:r>
            <a:r>
              <a:rPr lang="en-US" dirty="0"/>
              <a:t> care conduce, </a:t>
            </a:r>
            <a:r>
              <a:rPr lang="en-US" dirty="0" err="1"/>
              <a:t>practic</a:t>
            </a:r>
            <a:r>
              <a:rPr lang="en-US" dirty="0"/>
              <a:t>,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ingur</a:t>
            </a:r>
            <a:r>
              <a:rPr lang="en-US" dirty="0"/>
              <a:t> </a:t>
            </a:r>
            <a:r>
              <a:rPr lang="en-US" dirty="0" err="1"/>
              <a:t>sens</a:t>
            </a:r>
            <a:r>
              <a:rPr lang="en-US" dirty="0"/>
              <a:t>: de la </a:t>
            </a:r>
            <a:r>
              <a:rPr lang="ro-MD" dirty="0"/>
              <a:t>A </a:t>
            </a:r>
            <a:r>
              <a:rPr lang="en-US" dirty="0"/>
              <a:t>la </a:t>
            </a:r>
            <a:r>
              <a:rPr lang="ro-MD" dirty="0"/>
              <a:t>C</a:t>
            </a:r>
          </a:p>
          <a:p>
            <a:pPr marL="0" indent="0">
              <a:buNone/>
              <a:defRPr/>
            </a:pPr>
            <a:r>
              <a:rPr lang="ro-MD" dirty="0"/>
              <a:t>Simbol cu săgeată ca marcare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/>
              <a:t>La  </a:t>
            </a:r>
            <a:r>
              <a:rPr lang="en-US" dirty="0" err="1"/>
              <a:t>polarizare</a:t>
            </a:r>
            <a:r>
              <a:rPr lang="en-US" dirty="0"/>
              <a:t>  </a:t>
            </a:r>
            <a:r>
              <a:rPr lang="en-US" dirty="0" err="1"/>
              <a:t>directă</a:t>
            </a:r>
            <a:r>
              <a:rPr lang="en-US" dirty="0"/>
              <a:t>,  </a:t>
            </a:r>
            <a:r>
              <a:rPr lang="en-US" dirty="0" err="1"/>
              <a:t>curentul</a:t>
            </a:r>
            <a:r>
              <a:rPr lang="en-US" dirty="0"/>
              <a:t>  </a:t>
            </a:r>
            <a:r>
              <a:rPr lang="en-US" dirty="0" err="1"/>
              <a:t>devine</a:t>
            </a:r>
            <a:r>
              <a:rPr lang="en-US" dirty="0"/>
              <a:t>  </a:t>
            </a:r>
            <a:r>
              <a:rPr lang="en-US" dirty="0" err="1"/>
              <a:t>semnificativ</a:t>
            </a:r>
            <a:r>
              <a:rPr lang="en-US" dirty="0"/>
              <a:t>   </a:t>
            </a:r>
            <a:r>
              <a:rPr lang="ro-MD" dirty="0"/>
              <a:t>la</a:t>
            </a:r>
            <a:r>
              <a:rPr lang="en-US" dirty="0"/>
              <a:t>  </a:t>
            </a:r>
            <a:r>
              <a:rPr lang="en-US" dirty="0" err="1"/>
              <a:t>depăşirea</a:t>
            </a:r>
            <a:r>
              <a:rPr lang="en-US" dirty="0"/>
              <a:t>  </a:t>
            </a:r>
            <a:r>
              <a:rPr lang="en-US" dirty="0" err="1"/>
              <a:t>tensiunii</a:t>
            </a:r>
            <a:r>
              <a:rPr lang="en-US" dirty="0"/>
              <a:t>  de </a:t>
            </a:r>
            <a:r>
              <a:rPr lang="ro-MD" dirty="0"/>
              <a:t> prag</a:t>
            </a:r>
            <a:endParaRPr lang="en-US" dirty="0"/>
          </a:p>
          <a:p>
            <a:pPr marL="0" indent="0">
              <a:buNone/>
              <a:defRPr/>
            </a:pPr>
            <a:r>
              <a:rPr lang="ro-MD" dirty="0"/>
              <a:t>d</a:t>
            </a:r>
            <a:r>
              <a:rPr lang="en-US" dirty="0"/>
              <a:t>e 0.2-0.3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/>
              <a:t>Ge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0.6-0.7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/>
              <a:t>Si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ro-MD" dirty="0"/>
              <a:t>În</a:t>
            </a:r>
            <a:r>
              <a:rPr lang="en-US" dirty="0"/>
              <a:t>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,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creşte</a:t>
            </a:r>
            <a:r>
              <a:rPr lang="en-US" dirty="0"/>
              <a:t> </a:t>
            </a:r>
            <a:r>
              <a:rPr lang="en-US" dirty="0" err="1"/>
              <a:t>exponenţial</a:t>
            </a:r>
            <a:r>
              <a:rPr lang="en-US" dirty="0"/>
              <a:t>, </a:t>
            </a:r>
            <a:r>
              <a:rPr lang="en-US" dirty="0" err="1"/>
              <a:t>valoare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multiplic</a:t>
            </a:r>
            <a:r>
              <a:rPr lang="ro-RO" dirty="0"/>
              <a:t>â</a:t>
            </a:r>
            <a:r>
              <a:rPr lang="en-US" dirty="0" err="1"/>
              <a:t>ndu</a:t>
            </a:r>
            <a:r>
              <a:rPr lang="en-US" dirty="0"/>
              <a:t>-se cu 10 la </a:t>
            </a:r>
            <a:r>
              <a:rPr lang="en-US" dirty="0" err="1"/>
              <a:t>fiecare</a:t>
            </a:r>
            <a:r>
              <a:rPr lang="en-US" dirty="0"/>
              <a:t> </a:t>
            </a:r>
            <a:r>
              <a:rPr lang="en-US" dirty="0" err="1"/>
              <a:t>creşter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de 60 m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en-US" dirty="0" err="1"/>
              <a:t>germaniu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120 mV la </a:t>
            </a:r>
            <a:r>
              <a:rPr lang="en-US" dirty="0" err="1"/>
              <a:t>cele</a:t>
            </a:r>
            <a:r>
              <a:rPr lang="en-US" dirty="0"/>
              <a:t> cu </a:t>
            </a:r>
            <a:r>
              <a:rPr lang="en-US" dirty="0" err="1"/>
              <a:t>siliciu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variaţi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</a:t>
            </a:r>
            <a:r>
              <a:rPr lang="en-US" dirty="0" err="1"/>
              <a:t>putem</a:t>
            </a:r>
            <a:r>
              <a:rPr lang="en-US" dirty="0"/>
              <a:t> </a:t>
            </a:r>
            <a:r>
              <a:rPr lang="en-US" dirty="0" err="1"/>
              <a:t>defini</a:t>
            </a:r>
            <a:r>
              <a:rPr lang="en-US" dirty="0"/>
              <a:t> </a:t>
            </a:r>
            <a:r>
              <a:rPr lang="en-US" dirty="0" err="1"/>
              <a:t>rezistenţa</a:t>
            </a:r>
            <a:r>
              <a:rPr lang="en-US" dirty="0"/>
              <a:t> </a:t>
            </a:r>
            <a:r>
              <a:rPr lang="en-US" dirty="0" err="1"/>
              <a:t>dinamică</a:t>
            </a:r>
            <a:r>
              <a:rPr lang="en-US" dirty="0"/>
              <a:t>; </a:t>
            </a:r>
            <a:r>
              <a:rPr lang="ro-MD" dirty="0"/>
              <a:t>de </a:t>
            </a:r>
            <a:r>
              <a:rPr lang="en-US" dirty="0"/>
              <a:t>25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Ge) </a:t>
            </a:r>
            <a:r>
              <a:rPr lang="en-US" dirty="0"/>
              <a:t>50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Si)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ro-MD" dirty="0" err="1"/>
              <a:t>I</a:t>
            </a:r>
            <a:r>
              <a:rPr lang="ro-MD" baseline="-25000" dirty="0" err="1"/>
              <a:t>s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nul</a:t>
            </a:r>
            <a:r>
              <a:rPr lang="en-US" dirty="0"/>
              <a:t>; </a:t>
            </a:r>
            <a:r>
              <a:rPr lang="ro-MD" dirty="0"/>
              <a:t>-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ro-MD" dirty="0"/>
              <a:t>mc</a:t>
            </a:r>
            <a:r>
              <a:rPr lang="en-US" dirty="0"/>
              <a:t>A </a:t>
            </a:r>
            <a:r>
              <a:rPr lang="ro-MD" dirty="0"/>
              <a:t>(Ge)</a:t>
            </a:r>
            <a:r>
              <a:rPr lang="en-US" dirty="0"/>
              <a:t>  </a:t>
            </a:r>
            <a:r>
              <a:rPr lang="en-US" dirty="0" err="1"/>
              <a:t>şi</a:t>
            </a:r>
            <a:r>
              <a:rPr lang="en-US" dirty="0"/>
              <a:t> de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ro-MD" dirty="0"/>
              <a:t>(Si)</a:t>
            </a:r>
            <a:r>
              <a:rPr lang="en-US" dirty="0"/>
              <a:t> </a:t>
            </a:r>
            <a:r>
              <a:rPr lang="en-US" dirty="0" err="1"/>
              <a:t>Oricum</a:t>
            </a:r>
            <a:r>
              <a:rPr lang="en-US" dirty="0"/>
              <a:t>, el </a:t>
            </a:r>
            <a:r>
              <a:rPr lang="en-US" dirty="0" err="1"/>
              <a:t>este</a:t>
            </a:r>
            <a:r>
              <a:rPr lang="en-US" dirty="0"/>
              <a:t> de 10</a:t>
            </a:r>
            <a:r>
              <a:rPr lang="en-US" baseline="30000" dirty="0"/>
              <a:t>3</a:t>
            </a:r>
            <a:r>
              <a:rPr lang="en-US" dirty="0"/>
              <a:t>-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 err="1"/>
              <a:t>ori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mic </a:t>
            </a:r>
            <a:r>
              <a:rPr lang="en-US" dirty="0" err="1"/>
              <a:t>decît</a:t>
            </a:r>
            <a:r>
              <a:rPr lang="en-US" dirty="0"/>
              <a:t> </a:t>
            </a:r>
            <a:r>
              <a:rPr lang="en-US" dirty="0" err="1"/>
              <a:t>cel</a:t>
            </a:r>
            <a:r>
              <a:rPr lang="en-US" dirty="0"/>
              <a:t> de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Dacă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versă</a:t>
            </a:r>
            <a:r>
              <a:rPr lang="en-US" dirty="0"/>
              <a:t> </a:t>
            </a:r>
            <a:r>
              <a:rPr lang="en-US" dirty="0" err="1"/>
              <a:t>depăşeste</a:t>
            </a:r>
            <a:r>
              <a:rPr lang="en-US" dirty="0"/>
              <a:t> o </a:t>
            </a:r>
            <a:r>
              <a:rPr lang="en-US" dirty="0" err="1"/>
              <a:t>anumită</a:t>
            </a:r>
            <a:r>
              <a:rPr lang="en-US" dirty="0"/>
              <a:t> </a:t>
            </a:r>
            <a:r>
              <a:rPr lang="en-US" dirty="0" err="1"/>
              <a:t>valoare</a:t>
            </a:r>
            <a:r>
              <a:rPr lang="en-US" dirty="0"/>
              <a:t>, dioda se </a:t>
            </a:r>
            <a:r>
              <a:rPr lang="en-US" dirty="0" err="1"/>
              <a:t>străpunge</a:t>
            </a:r>
            <a:r>
              <a:rPr lang="en-US" dirty="0"/>
              <a:t> invers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devine</a:t>
            </a:r>
            <a:r>
              <a:rPr lang="en-US" dirty="0"/>
              <a:t> important. </a:t>
            </a:r>
            <a:r>
              <a:rPr lang="en-US" dirty="0" err="1"/>
              <a:t>Diodele</a:t>
            </a:r>
            <a:r>
              <a:rPr lang="en-US" dirty="0"/>
              <a:t> </a:t>
            </a:r>
            <a:r>
              <a:rPr lang="en-US" dirty="0" err="1"/>
              <a:t>stabilizatoare</a:t>
            </a:r>
            <a:r>
              <a:rPr lang="en-US" dirty="0"/>
              <a:t> (Zener)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destinate</a:t>
            </a:r>
            <a:r>
              <a:rPr lang="en-US" dirty="0"/>
              <a:t> </a:t>
            </a:r>
            <a:r>
              <a:rPr lang="en-US" dirty="0" err="1"/>
              <a:t>utilizări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astă</a:t>
            </a:r>
            <a:r>
              <a:rPr lang="en-US" dirty="0"/>
              <a:t> </a:t>
            </a:r>
            <a:r>
              <a:rPr lang="en-US" dirty="0" err="1"/>
              <a:t>regiune</a:t>
            </a:r>
            <a:r>
              <a:rPr lang="en-US" dirty="0"/>
              <a:t>,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străpungere</a:t>
            </a:r>
            <a:r>
              <a:rPr lang="en-US" dirty="0"/>
              <a:t> </a:t>
            </a:r>
            <a:r>
              <a:rPr lang="en-US" dirty="0" err="1"/>
              <a:t>fiind</a:t>
            </a:r>
            <a:r>
              <a:rPr lang="en-US" dirty="0"/>
              <a:t> </a:t>
            </a:r>
            <a:r>
              <a:rPr lang="en-US" dirty="0" err="1"/>
              <a:t>intenţionat</a:t>
            </a:r>
            <a:r>
              <a:rPr lang="en-US" dirty="0"/>
              <a:t> </a:t>
            </a:r>
            <a:r>
              <a:rPr lang="en-US" dirty="0" err="1"/>
              <a:t>adusă</a:t>
            </a:r>
            <a:r>
              <a:rPr lang="en-US" dirty="0"/>
              <a:t> la </a:t>
            </a:r>
            <a:r>
              <a:rPr lang="en-US" dirty="0" err="1"/>
              <a:t>valor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(3V - 100 V).</a:t>
            </a:r>
          </a:p>
          <a:p>
            <a:pPr>
              <a:defRPr/>
            </a:pPr>
            <a:r>
              <a:rPr lang="en-US" dirty="0"/>
              <a:t>-	</a:t>
            </a:r>
          </a:p>
        </p:txBody>
      </p:sp>
    </p:spTree>
    <p:extLst>
      <p:ext uri="{BB962C8B-B14F-4D97-AF65-F5344CB8AC3E}">
        <p14:creationId xmlns:p14="http://schemas.microsoft.com/office/powerpoint/2010/main" val="2455070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304800"/>
            <a:ext cx="7086600" cy="5667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Modelarea diodei în circuit  </a:t>
            </a:r>
            <a:r>
              <a:rPr lang="ro-MD" dirty="0" err="1"/>
              <a:t>c.c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979" y="990601"/>
            <a:ext cx="10830911" cy="5681663"/>
          </a:xfrm>
        </p:spPr>
        <p:txBody>
          <a:bodyPr/>
          <a:lstStyle/>
          <a:p>
            <a:pPr>
              <a:defRPr/>
            </a:pPr>
            <a:r>
              <a:rPr lang="ro-MD" dirty="0"/>
              <a:t>I</a:t>
            </a:r>
            <a:r>
              <a:rPr lang="ro-MD" baseline="-25000" dirty="0"/>
              <a:t>a</a:t>
            </a:r>
            <a:r>
              <a:rPr lang="ro-MD" dirty="0"/>
              <a:t> = I</a:t>
            </a:r>
            <a:r>
              <a:rPr lang="ro-MD" baseline="-25000" dirty="0"/>
              <a:t>o</a:t>
            </a:r>
            <a:r>
              <a:rPr lang="ro-MD" dirty="0"/>
              <a:t> (exp (e V</a:t>
            </a:r>
            <a:r>
              <a:rPr lang="ro-MD" baseline="-25000" dirty="0"/>
              <a:t>a</a:t>
            </a:r>
            <a:r>
              <a:rPr lang="ro-MD" dirty="0"/>
              <a:t>/m*kT)-1)</a:t>
            </a:r>
          </a:p>
          <a:p>
            <a:pPr>
              <a:defRPr/>
            </a:pPr>
            <a:r>
              <a:rPr lang="ro-MD" dirty="0"/>
              <a:t>Analizăm comportarea diodei în 2 moduri: </a:t>
            </a:r>
          </a:p>
          <a:p>
            <a:pPr marL="457200" indent="-457200">
              <a:buFont typeface="Arial" panose="020B0604020202020204" pitchFamily="34" charset="0"/>
              <a:buAutoNum type="alphaLcParenBoth"/>
              <a:defRPr/>
            </a:pPr>
            <a:r>
              <a:rPr lang="ro-MD" dirty="0"/>
              <a:t>la curenți ce străbat dioda și (b) la  tensiunea la bornele diodei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Curentul invers este de 6 ordine mai mic ca curentul direct astfel numim dioda VENTIL ELECTRIC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Tensiunea inversă poate atinge valori de sute volți </a:t>
            </a:r>
            <a:r>
              <a:rPr lang="ro-MD" dirty="0" err="1"/>
              <a:t>vs</a:t>
            </a:r>
            <a:r>
              <a:rPr lang="ro-MD" dirty="0"/>
              <a:t> tensiunea directă de zecimi de volți</a:t>
            </a:r>
          </a:p>
          <a:p>
            <a:pPr marL="0" indent="0">
              <a:buNone/>
              <a:defRPr/>
            </a:pPr>
            <a:r>
              <a:rPr lang="ro-MD" dirty="0"/>
              <a:t>          </a:t>
            </a:r>
            <a:r>
              <a:rPr lang="ro-MD" b="1" dirty="0"/>
              <a:t>4 MODELE simplificate liniarizate a caracteristicii diodei</a:t>
            </a:r>
          </a:p>
          <a:p>
            <a:pPr marL="0" indent="0">
              <a:buNone/>
              <a:defRPr/>
            </a:pPr>
            <a:r>
              <a:rPr lang="ro-MD" b="1" dirty="0"/>
              <a:t>Considerăm valoarea curentului invers = 0, deci </a:t>
            </a:r>
            <a:r>
              <a:rPr lang="ro-MD" b="1" dirty="0" err="1"/>
              <a:t>R</a:t>
            </a:r>
            <a:r>
              <a:rPr lang="ro-MD" b="1" baseline="-25000" dirty="0" err="1"/>
              <a:t>i</a:t>
            </a:r>
            <a:r>
              <a:rPr lang="ro-MD" b="1" dirty="0"/>
              <a:t> este f. mare, de </a:t>
            </a:r>
            <a:r>
              <a:rPr lang="ro-MD" b="1" dirty="0" err="1"/>
              <a:t>MOh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52825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8132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984465" y="1391578"/>
            <a:ext cx="3096443" cy="3753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039" y="140722"/>
            <a:ext cx="5419085" cy="71948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/>
              <a:t>Criteriile acceptate pentru modelele prezentat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092" y="1306135"/>
            <a:ext cx="8516073" cy="424573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Tensiunea prag </a:t>
            </a:r>
            <a:r>
              <a:rPr lang="ro-MD" sz="1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o-MD" sz="1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rag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este valoarea tensiunii de polarizare directă de la care curentul are valoare semnificativă</a:t>
            </a:r>
          </a:p>
          <a:p>
            <a:pPr>
              <a:lnSpc>
                <a:spcPct val="100000"/>
              </a:lnSpc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Rezistența internă directă R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oferă informații asupra modului variației a curentului direct Ia funcție de U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la borne</a:t>
            </a:r>
          </a:p>
          <a:p>
            <a:pPr>
              <a:lnSpc>
                <a:spcPct val="100000"/>
              </a:lnSpc>
              <a:defRPr/>
            </a:pPr>
            <a:r>
              <a:rPr lang="ro-MD" sz="1400" b="1" dirty="0">
                <a:latin typeface="Arial" panose="020B0604020202020204" pitchFamily="34" charset="0"/>
                <a:cs typeface="Arial" panose="020B0604020202020204" pitchFamily="34" charset="0"/>
              </a:rPr>
              <a:t>Modelul liniarizat1: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MD" sz="1400" b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o-MD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prag</a:t>
            </a:r>
            <a:r>
              <a:rPr lang="ro-MD" sz="1400" b="1" dirty="0">
                <a:latin typeface="Arial" panose="020B0604020202020204" pitchFamily="34" charset="0"/>
                <a:cs typeface="Arial" panose="020B0604020202020204" pitchFamily="34" charset="0"/>
              </a:rPr>
              <a:t> = 0 și    Dioda este blocată  dacă V</a:t>
            </a:r>
            <a:r>
              <a:rPr lang="ro-MD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sz="1400" b="1" dirty="0">
                <a:latin typeface="Arial" panose="020B0604020202020204" pitchFamily="34" charset="0"/>
                <a:cs typeface="Arial" panose="020B0604020202020204" pitchFamily="34" charset="0"/>
              </a:rPr>
              <a:t> &lt; 0 </a:t>
            </a:r>
          </a:p>
          <a:p>
            <a:pPr marL="0" indent="0" algn="ctr">
              <a:lnSpc>
                <a:spcPct val="100000"/>
              </a:lnSpc>
              <a:buNone/>
              <a:defRPr/>
            </a:pPr>
            <a:r>
              <a:rPr lang="ro-MD" sz="3200" b="1" dirty="0">
                <a:latin typeface="Arial" panose="020B0604020202020204" pitchFamily="34" charset="0"/>
                <a:cs typeface="Arial" panose="020B0604020202020204" pitchFamily="34" charset="0"/>
              </a:rPr>
              <a:t>MODELUL LINEARIZAT 1A</a:t>
            </a:r>
            <a:r>
              <a:rPr lang="ro-MD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Dioda este echivalată cu un comutator ideal descris cu ecuațiile         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=0 pentru I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&gt; 0                              I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= 0 pentru V</a:t>
            </a:r>
            <a:r>
              <a:rPr lang="ro-MD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 &lt; 0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Vedem, că acest model neglijează căderea de tensiune directă  dar și curentul invers.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Dioda astfel modelată nu permite cădere tensiune la curent pozitiv și nici scurgere curent la tensiune negativă.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Arial" panose="020B0604020202020204" pitchFamily="34" charset="0"/>
                <a:cs typeface="Arial" panose="020B0604020202020204" pitchFamily="34" charset="0"/>
              </a:rPr>
              <a:t>Avem, deci diodă redusă la scurtcircuit la curent pozitiv, și circuit întrerupt – la tensiune negativă</a:t>
            </a:r>
          </a:p>
          <a:p>
            <a:pPr>
              <a:lnSpc>
                <a:spcPct val="100000"/>
              </a:lnSpc>
              <a:defRPr/>
            </a:pP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955623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9156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32285" y="124218"/>
            <a:ext cx="2634407" cy="2852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37" y="225482"/>
            <a:ext cx="4148264" cy="5041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ul liniarizat 1B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250812" y="650676"/>
            <a:ext cx="6187691" cy="1799468"/>
          </a:xfrm>
        </p:spPr>
        <p:txBody>
          <a:bodyPr>
            <a:normAutofit/>
          </a:bodyPr>
          <a:lstStyle/>
          <a:p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În conducție electrică dioda se echivalează cu o rezistență constantă</a:t>
            </a:r>
          </a:p>
          <a:p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/R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, pentru V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&gt;0</a:t>
            </a:r>
          </a:p>
          <a:p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= 0 pentru V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&lt; 0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EB8939-8E6A-E1C8-27D6-3BA1648E62BB}"/>
              </a:ext>
            </a:extLst>
          </p:cNvPr>
          <p:cNvSpPr txBox="1">
            <a:spLocks/>
          </p:cNvSpPr>
          <p:nvPr/>
        </p:nvSpPr>
        <p:spPr bwMode="auto">
          <a:xfrm>
            <a:off x="179093" y="3095089"/>
            <a:ext cx="7006898" cy="303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685800" rtl="0" eaLnBrk="0" fontAlgn="base" hangingPunct="0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685800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685800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685800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685800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o-MD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dmitem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:  V prag &gt; 0. Dioda este blocată dacă</a:t>
            </a:r>
            <a:r>
              <a:rPr lang="ru-RU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Va &lt; V prag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Cazul IIA) </a:t>
            </a:r>
            <a:r>
              <a:rPr lang="ro-MD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ioda este echivalentă pe durata conducției cu o sursă ideală de tensiune și descrisă cu ecuațiile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o-MD" altLang="en-US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o-MD" altLang="en-US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o-MD" altLang="en-US" sz="18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rag</a:t>
            </a:r>
            <a:r>
              <a:rPr lang="ro-MD" altLang="en-US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pentru I</a:t>
            </a:r>
            <a:r>
              <a:rPr lang="ro-MD" altLang="en-US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 &gt; 0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MD" altLang="en-US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=0  pentru V</a:t>
            </a:r>
            <a:r>
              <a:rPr lang="ro-MD" altLang="en-US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ro-MD" altLang="en-US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o-MD" altLang="en-US" sz="18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rag</a:t>
            </a:r>
            <a:endParaRPr lang="ro-MD" altLang="en-US" sz="1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o-MD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stfel de diodă modelată nu permite cădere tensiune când curentul este pozitiv și nici scurgere de curent când tensiunea este mai mică ca tensiunea de prag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4901D97-B057-5C02-1626-B68954FF7434}"/>
              </a:ext>
            </a:extLst>
          </p:cNvPr>
          <p:cNvSpPr txBox="1">
            <a:spLocks/>
          </p:cNvSpPr>
          <p:nvPr/>
        </p:nvSpPr>
        <p:spPr>
          <a:xfrm>
            <a:off x="538590" y="2615196"/>
            <a:ext cx="5373594" cy="4684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ro-MD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ul liniarizat cazul IIA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251D4C8E-6082-E91D-68C8-F0B773D5CE2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211991" y="2849427"/>
            <a:ext cx="2634407" cy="319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13982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222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731126" y="729586"/>
            <a:ext cx="3733624" cy="494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076" y="517221"/>
            <a:ext cx="6853644" cy="588851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ro-MD" sz="3000" dirty="0">
                <a:solidFill>
                  <a:srgbClr val="FF0000"/>
                </a:solidFill>
              </a:rPr>
              <a:t>Modelul liniarizat </a:t>
            </a:r>
            <a:r>
              <a:rPr lang="ro-MD" sz="3000" b="1" dirty="0">
                <a:solidFill>
                  <a:srgbClr val="FF0000"/>
                </a:solidFill>
              </a:rPr>
              <a:t>cazul IIB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331076" y="2015733"/>
            <a:ext cx="6673103" cy="3122798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D</a:t>
            </a:r>
            <a:r>
              <a:rPr lang="ro-MD" altLang="en-US" sz="2400" dirty="0" err="1"/>
              <a:t>ioda</a:t>
            </a:r>
            <a:r>
              <a:rPr lang="en-US" altLang="en-US" sz="2400" dirty="0"/>
              <a:t> </a:t>
            </a:r>
            <a:r>
              <a:rPr lang="ro-RO" altLang="en-US" sz="2400" dirty="0"/>
              <a:t>î</a:t>
            </a:r>
            <a:r>
              <a:rPr lang="ro-MD" altLang="en-US" sz="2400" dirty="0"/>
              <a:t>n conducție  echivalăm cu o sursă ideală de tensiune, tensiunea de prag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dirty="0"/>
              <a:t>, în serie cu o rezistență echivalentă constantă.  Atunci dioda este  descrisă  de ecuațiile</a:t>
            </a:r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=  (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-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b="1" dirty="0"/>
              <a:t>)/R</a:t>
            </a:r>
            <a:r>
              <a:rPr lang="ro-MD" altLang="en-US" sz="2400" b="1" baseline="-25000" dirty="0"/>
              <a:t>d</a:t>
            </a:r>
            <a:r>
              <a:rPr lang="ro-MD" altLang="en-US" sz="2400" b="1" dirty="0"/>
              <a:t>,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sz="2400" b="1" dirty="0"/>
              <a:t>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endParaRPr lang="ro-MD" altLang="en-US" sz="2400" b="1" baseline="-25000" dirty="0"/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= 0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 </a:t>
            </a:r>
            <a:r>
              <a:rPr lang="ro-MD" altLang="en-US" sz="2400" b="1" dirty="0"/>
              <a:t>V</a:t>
            </a:r>
            <a:r>
              <a:rPr lang="ro-MD" altLang="en-US" sz="2400" b="1" baseline="-25000" dirty="0"/>
              <a:t>prag</a:t>
            </a:r>
            <a:endParaRPr lang="en-US" alt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3748297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1786558" y="262115"/>
            <a:ext cx="85426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ompararea v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l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rilor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entru 3 diferite modele linearizate ale diodei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716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086760"/>
              </p:ext>
            </p:extLst>
          </p:nvPr>
        </p:nvGraphicFramePr>
        <p:xfrm>
          <a:off x="1981200" y="1184275"/>
          <a:ext cx="8153400" cy="406400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736900843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520277516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149577619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1551976871"/>
                    </a:ext>
                  </a:extLst>
                </a:gridCol>
              </a:tblGrid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  with Barrier Potential Voltag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with Barrier Potential and Linear Forward Resistanc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8077760"/>
                  </a:ext>
                </a:extLst>
              </a:tr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en-US" sz="2800" b="1" i="0" u="none" strike="noStrike" cap="none" normalizeH="0" baseline="-1600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100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94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85.5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9436405"/>
                  </a:ext>
                </a:extLst>
              </a:tr>
            </a:tbl>
          </a:graphicData>
        </a:graphic>
      </p:graphicFrame>
      <p:sp>
        <p:nvSpPr>
          <p:cNvPr id="26718" name="Text Box 94"/>
          <p:cNvSpPr txBox="1">
            <a:spLocks noChangeArrowheads="1"/>
          </p:cNvSpPr>
          <p:nvPr/>
        </p:nvSpPr>
        <p:spPr bwMode="auto">
          <a:xfrm>
            <a:off x="315309" y="5334001"/>
            <a:ext cx="1160342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arametrii de calcul: tensiunea aplicat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,  potențialul de barier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0.3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ța liniară direct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m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75092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3252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97690" y="1009737"/>
            <a:ext cx="5602357" cy="451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3006" y="351981"/>
            <a:ext cx="7329594" cy="485369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 err="1"/>
              <a:t>diodA</a:t>
            </a:r>
            <a:r>
              <a:rPr lang="ro-MD" sz="2700" dirty="0"/>
              <a:t> în regim dinamic la semnal mic</a:t>
            </a:r>
            <a:endParaRPr lang="en-US" sz="27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111134" y="698026"/>
            <a:ext cx="5894907" cy="5035194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Când aplicăm atât tensiunea de polarizare cât și alternativă (un careva semnal) înseamnă că joncțiunea/dioda lucrează în regim dinamic (variabil, de </a:t>
            </a:r>
            <a:r>
              <a:rPr lang="ro-MD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.a.</a:t>
            </a: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Astfel apare componenta alternativă a curentului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Analizăm cazul regimului </a:t>
            </a:r>
            <a:r>
              <a:rPr lang="ro-MD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quasistaționar</a:t>
            </a: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 (de frecvențe joase)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Vedem, că nu lucrăm acum cu un punct static, dar 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u o regiune,</a:t>
            </a: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 în care se deplasează acest punct static (de la p.2 la p.1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Tensiunea aplicată la borne: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U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(t) = V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+ u</a:t>
            </a:r>
            <a:r>
              <a:rPr lang="ro-MD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(t)b 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Componenta </a:t>
            </a:r>
            <a:r>
              <a:rPr lang="ro-MD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araibilă</a:t>
            </a:r>
            <a:r>
              <a:rPr lang="ro-MD" altLang="en-US" dirty="0">
                <a:latin typeface="Arial" panose="020B0604020202020204" pitchFamily="34" charset="0"/>
                <a:cs typeface="Arial" panose="020B0604020202020204" pitchFamily="34" charset="0"/>
              </a:rPr>
              <a:t> este: </a:t>
            </a:r>
            <a:r>
              <a:rPr lang="ro-MD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ro-MD" altLang="en-US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(t) = </a:t>
            </a:r>
            <a:r>
              <a:rPr lang="ro-MD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ro-MD" altLang="en-US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sin (</a:t>
            </a:r>
            <a:r>
              <a:rPr lang="ro-MD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ωt</a:t>
            </a:r>
            <a:r>
              <a:rPr lang="ro-MD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5853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73" name="Straight Connector 72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1600199"/>
            <a:ext cx="0" cy="429768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527" y="259079"/>
            <a:ext cx="9278702" cy="707572"/>
          </a:xfrm>
        </p:spPr>
        <p:txBody>
          <a:bodyPr anchor="ctr">
            <a:normAutofit/>
          </a:bodyPr>
          <a:lstStyle/>
          <a:p>
            <a:pPr>
              <a:defRPr/>
            </a:pPr>
            <a:r>
              <a:rPr lang="ro-MD" dirty="0"/>
              <a:t>Rezistența diferențială a diodei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880685" y="1334088"/>
            <a:ext cx="7084623" cy="5156474"/>
          </a:xfrm>
        </p:spPr>
        <p:txBody>
          <a:bodyPr anchor="ctr">
            <a:normAutofit/>
          </a:bodyPr>
          <a:lstStyle/>
          <a:p>
            <a:r>
              <a:rPr lang="ro-MD" altLang="en-US" dirty="0"/>
              <a:t>Condiția de semnal mic este îndeplinită dacă amplitudinea respectă restricția </a:t>
            </a:r>
            <a:r>
              <a:rPr lang="ro-MD" altLang="en-US" dirty="0" err="1"/>
              <a:t>Ua</a:t>
            </a:r>
            <a:r>
              <a:rPr lang="ro-MD" altLang="en-US" dirty="0"/>
              <a:t>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ro-MD" altLang="en-US" dirty="0"/>
              <a:t>  V</a:t>
            </a:r>
            <a:r>
              <a:rPr lang="ro-MD" altLang="en-US" baseline="-25000" dirty="0"/>
              <a:t>T  </a:t>
            </a:r>
            <a:r>
              <a:rPr lang="ro-MD" altLang="en-US" dirty="0"/>
              <a:t>unde V</a:t>
            </a:r>
            <a:r>
              <a:rPr lang="ro-MD" altLang="en-US" sz="1200" dirty="0"/>
              <a:t>T </a:t>
            </a:r>
            <a:r>
              <a:rPr lang="ro-MD" altLang="en-US" dirty="0"/>
              <a:t>= </a:t>
            </a:r>
            <a:r>
              <a:rPr lang="ro-MD" altLang="en-US" dirty="0" err="1"/>
              <a:t>kT</a:t>
            </a:r>
            <a:r>
              <a:rPr lang="ro-MD" altLang="en-US" dirty="0"/>
              <a:t>/e   </a:t>
            </a:r>
          </a:p>
          <a:p>
            <a:r>
              <a:rPr lang="ro-MD" altLang="en-US" dirty="0"/>
              <a:t>La 300 K este necesar ca </a:t>
            </a:r>
            <a:r>
              <a:rPr lang="ro-MD" altLang="en-US" dirty="0" err="1"/>
              <a:t>Ua</a:t>
            </a:r>
            <a:r>
              <a:rPr lang="ro-MD" altLang="en-US" dirty="0"/>
              <a:t> 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dirty="0"/>
              <a:t>26 mV </a:t>
            </a:r>
          </a:p>
          <a:p>
            <a:r>
              <a:rPr lang="ro-MD" altLang="en-US" dirty="0"/>
              <a:t>La polarizare directă rezistența internă </a:t>
            </a:r>
            <a:r>
              <a:rPr lang="ro-MD" altLang="en-US" b="1" dirty="0" err="1"/>
              <a:t>r</a:t>
            </a:r>
            <a:r>
              <a:rPr lang="ro-MD" altLang="en-US" sz="1400" b="1" dirty="0" err="1"/>
              <a:t>d</a:t>
            </a:r>
            <a:r>
              <a:rPr lang="ro-MD" altLang="en-US" b="1" dirty="0"/>
              <a:t> </a:t>
            </a:r>
            <a:r>
              <a:rPr lang="ro-MD" altLang="en-US" dirty="0"/>
              <a:t>are semnificația grafică a pantei tangentei denumită și rezistența dinamică sau diferențială a diodei:</a:t>
            </a:r>
          </a:p>
          <a:p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=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d</a:t>
            </a:r>
            <a:r>
              <a:rPr lang="ro-MD" altLang="en-US" b="1" dirty="0"/>
              <a:t> </a:t>
            </a:r>
            <a:r>
              <a:rPr lang="ro-MD" altLang="en-US" b="1" dirty="0" err="1"/>
              <a:t>d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</a:t>
            </a:r>
            <a:r>
              <a:rPr lang="ro-MD" altLang="en-US" b="1" dirty="0" err="1"/>
              <a:t>di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 = V</a:t>
            </a:r>
            <a:r>
              <a:rPr lang="ro-MD" altLang="en-US" b="1" baseline="-25000" dirty="0"/>
              <a:t>T</a:t>
            </a:r>
            <a:r>
              <a:rPr lang="ro-MD" altLang="en-US" b="1" dirty="0"/>
              <a:t>/(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r>
              <a:rPr lang="ro-MD" altLang="en-US" b="1" dirty="0" err="1"/>
              <a:t>+I</a:t>
            </a:r>
            <a:r>
              <a:rPr lang="ro-MD" altLang="en-US" b="1" baseline="-25000" dirty="0" err="1"/>
              <a:t>o</a:t>
            </a:r>
            <a:r>
              <a:rPr lang="ro-MD" altLang="en-US" b="1" dirty="0"/>
              <a:t>) = 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/>
              <a:t>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endParaRPr lang="ro-MD" altLang="en-US" b="1" baseline="-25000" dirty="0"/>
          </a:p>
          <a:p>
            <a:r>
              <a:rPr lang="ro-MD" altLang="en-US" b="1" dirty="0"/>
              <a:t>La polarizarea inversă (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-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) - 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este infinită dar practic este de </a:t>
            </a:r>
            <a:r>
              <a:rPr lang="ro-MD" altLang="en-US" b="1" dirty="0" err="1"/>
              <a:t>MOhmi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964943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838" y="152400"/>
            <a:ext cx="8818562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o-MD" sz="2800" dirty="0"/>
              <a:t>Clasificarea DMOE după purtători de sarcină</a:t>
            </a:r>
            <a:endParaRPr lang="en-US" sz="2800" dirty="0"/>
          </a:p>
        </p:txBody>
      </p:sp>
      <p:pic>
        <p:nvPicPr>
          <p:cNvPr id="20483" name="Picture 2" descr="https://upload.wikimedia.org/wikipedia/commons/2/29/Power_devices_family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361" y="1188967"/>
            <a:ext cx="11983278" cy="4937804"/>
          </a:xfrm>
          <a:solidFill>
            <a:schemeClr val="accent3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700726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740572" y="63382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ța dinamică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3779" y="679451"/>
            <a:ext cx="11445766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tunci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n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urentul suferă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riaţi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relative mici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ro-MD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putem  considera  că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rţiune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e  caracteristică  pe  care  se deplasează punctul de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uncţionar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este practic o linie dreaptă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ş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utem introduce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ţ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inamică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Rezistența dinamică a diodei este valoarea matematică inversă a pantei (transconductanței)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 primi valoarea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diodele cu Ge     r = 25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ar la cele cu Si        r = 50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stfel, chiar la valori mici ale curenţilor (1 mA) rezistenţa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namică are valori mici: pentru  m = 1, ea este  de 25 Ohmi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curenţi mari (100 mA) rezistenţa dinamică scade devenind,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.g. numai 0.25 Ohmi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6404111" y="1978916"/>
            <a:ext cx="604345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o-RO" sz="2000" b="1" dirty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080938" y="2085821"/>
            <a:ext cx="2519472" cy="3369047"/>
            <a:chOff x="7868" y="320"/>
            <a:chExt cx="1724" cy="2028"/>
          </a:xfrm>
        </p:grpSpPr>
        <p:sp>
          <p:nvSpPr>
            <p:cNvPr id="7" name="AutoShape 215"/>
            <p:cNvSpPr>
              <a:spLocks/>
            </p:cNvSpPr>
            <p:nvPr/>
          </p:nvSpPr>
          <p:spPr bwMode="auto">
            <a:xfrm>
              <a:off x="7868" y="320"/>
              <a:ext cx="1279" cy="2028"/>
            </a:xfrm>
            <a:custGeom>
              <a:avLst/>
              <a:gdLst>
                <a:gd name="T0" fmla="+- 0 8193 7868"/>
                <a:gd name="T1" fmla="*/ T0 w 1279"/>
                <a:gd name="T2" fmla="+- 0 2342 320"/>
                <a:gd name="T3" fmla="*/ 2342 h 2028"/>
                <a:gd name="T4" fmla="+- 0 8350 7868"/>
                <a:gd name="T5" fmla="*/ T4 w 1279"/>
                <a:gd name="T6" fmla="+- 0 2327 320"/>
                <a:gd name="T7" fmla="*/ 2327 h 2028"/>
                <a:gd name="T8" fmla="+- 0 8436 7868"/>
                <a:gd name="T9" fmla="*/ T8 w 1279"/>
                <a:gd name="T10" fmla="+- 0 2312 320"/>
                <a:gd name="T11" fmla="*/ 2312 h 2028"/>
                <a:gd name="T12" fmla="+- 0 8507 7868"/>
                <a:gd name="T13" fmla="*/ T12 w 1279"/>
                <a:gd name="T14" fmla="+- 0 2292 320"/>
                <a:gd name="T15" fmla="*/ 2292 h 2028"/>
                <a:gd name="T16" fmla="+- 0 8557 7868"/>
                <a:gd name="T17" fmla="*/ T16 w 1279"/>
                <a:gd name="T18" fmla="+- 0 2270 320"/>
                <a:gd name="T19" fmla="*/ 2270 h 2028"/>
                <a:gd name="T20" fmla="+- 0 8605 7868"/>
                <a:gd name="T21" fmla="*/ T20 w 1279"/>
                <a:gd name="T22" fmla="+- 0 2249 320"/>
                <a:gd name="T23" fmla="*/ 2249 h 2028"/>
                <a:gd name="T24" fmla="+- 0 8642 7868"/>
                <a:gd name="T25" fmla="*/ T24 w 1279"/>
                <a:gd name="T26" fmla="+- 0 2219 320"/>
                <a:gd name="T27" fmla="*/ 2219 h 2028"/>
                <a:gd name="T28" fmla="+- 0 8677 7868"/>
                <a:gd name="T29" fmla="*/ T28 w 1279"/>
                <a:gd name="T30" fmla="+- 0 2187 320"/>
                <a:gd name="T31" fmla="*/ 2187 h 2028"/>
                <a:gd name="T32" fmla="+- 0 8706 7868"/>
                <a:gd name="T33" fmla="*/ T32 w 1279"/>
                <a:gd name="T34" fmla="+- 0 2164 320"/>
                <a:gd name="T35" fmla="*/ 2164 h 2028"/>
                <a:gd name="T36" fmla="+- 0 8726 7868"/>
                <a:gd name="T37" fmla="*/ T36 w 1279"/>
                <a:gd name="T38" fmla="+- 0 2134 320"/>
                <a:gd name="T39" fmla="*/ 2134 h 2028"/>
                <a:gd name="T40" fmla="+- 0 8748 7868"/>
                <a:gd name="T41" fmla="*/ T40 w 1279"/>
                <a:gd name="T42" fmla="+- 0 2102 320"/>
                <a:gd name="T43" fmla="*/ 2102 h 2028"/>
                <a:gd name="T44" fmla="+- 0 8770 7868"/>
                <a:gd name="T45" fmla="*/ T44 w 1279"/>
                <a:gd name="T46" fmla="+- 0 2074 320"/>
                <a:gd name="T47" fmla="*/ 2074 h 2028"/>
                <a:gd name="T48" fmla="+- 0 8782 7868"/>
                <a:gd name="T49" fmla="*/ T48 w 1279"/>
                <a:gd name="T50" fmla="+- 0 2039 320"/>
                <a:gd name="T51" fmla="*/ 2039 h 2028"/>
                <a:gd name="T52" fmla="+- 0 8805 7868"/>
                <a:gd name="T53" fmla="*/ T52 w 1279"/>
                <a:gd name="T54" fmla="+- 0 2004 320"/>
                <a:gd name="T55" fmla="*/ 2004 h 2028"/>
                <a:gd name="T56" fmla="+- 0 8827 7868"/>
                <a:gd name="T57" fmla="*/ T56 w 1279"/>
                <a:gd name="T58" fmla="+- 0 1972 320"/>
                <a:gd name="T59" fmla="*/ 1972 h 2028"/>
                <a:gd name="T60" fmla="+- 0 8842 7868"/>
                <a:gd name="T61" fmla="*/ T60 w 1279"/>
                <a:gd name="T62" fmla="+- 0 1934 320"/>
                <a:gd name="T63" fmla="*/ 1934 h 2028"/>
                <a:gd name="T64" fmla="+- 0 8846 7868"/>
                <a:gd name="T65" fmla="*/ T64 w 1279"/>
                <a:gd name="T66" fmla="+- 0 1899 320"/>
                <a:gd name="T67" fmla="*/ 1899 h 2028"/>
                <a:gd name="T68" fmla="+- 0 8869 7868"/>
                <a:gd name="T69" fmla="*/ T68 w 1279"/>
                <a:gd name="T70" fmla="+- 0 1864 320"/>
                <a:gd name="T71" fmla="*/ 1864 h 2028"/>
                <a:gd name="T72" fmla="+- 0 8876 7868"/>
                <a:gd name="T73" fmla="*/ T72 w 1279"/>
                <a:gd name="T74" fmla="+- 0 1824 320"/>
                <a:gd name="T75" fmla="*/ 1824 h 2028"/>
                <a:gd name="T76" fmla="+- 0 8891 7868"/>
                <a:gd name="T77" fmla="*/ T76 w 1279"/>
                <a:gd name="T78" fmla="+- 0 1789 320"/>
                <a:gd name="T79" fmla="*/ 1789 h 2028"/>
                <a:gd name="T80" fmla="+- 0 8905 7868"/>
                <a:gd name="T81" fmla="*/ T80 w 1279"/>
                <a:gd name="T82" fmla="+- 0 1757 320"/>
                <a:gd name="T83" fmla="*/ 1757 h 2028"/>
                <a:gd name="T84" fmla="+- 0 8910 7868"/>
                <a:gd name="T85" fmla="*/ T84 w 1279"/>
                <a:gd name="T86" fmla="+- 0 1719 320"/>
                <a:gd name="T87" fmla="*/ 1719 h 2028"/>
                <a:gd name="T88" fmla="+- 0 8925 7868"/>
                <a:gd name="T89" fmla="*/ T88 w 1279"/>
                <a:gd name="T90" fmla="+- 0 1679 320"/>
                <a:gd name="T91" fmla="*/ 1679 h 2028"/>
                <a:gd name="T92" fmla="+- 0 8932 7868"/>
                <a:gd name="T93" fmla="*/ T92 w 1279"/>
                <a:gd name="T94" fmla="+- 0 1644 320"/>
                <a:gd name="T95" fmla="*/ 1644 h 2028"/>
                <a:gd name="T96" fmla="+- 0 8940 7868"/>
                <a:gd name="T97" fmla="*/ T96 w 1279"/>
                <a:gd name="T98" fmla="+- 0 1609 320"/>
                <a:gd name="T99" fmla="*/ 1609 h 2028"/>
                <a:gd name="T100" fmla="+- 0 8947 7868"/>
                <a:gd name="T101" fmla="*/ T100 w 1279"/>
                <a:gd name="T102" fmla="+- 0 1571 320"/>
                <a:gd name="T103" fmla="*/ 1571 h 2028"/>
                <a:gd name="T104" fmla="+- 0 8962 7868"/>
                <a:gd name="T105" fmla="*/ T104 w 1279"/>
                <a:gd name="T106" fmla="+- 0 1541 320"/>
                <a:gd name="T107" fmla="*/ 1541 h 2028"/>
                <a:gd name="T108" fmla="+- 0 8969 7868"/>
                <a:gd name="T109" fmla="*/ T108 w 1279"/>
                <a:gd name="T110" fmla="+- 0 1501 320"/>
                <a:gd name="T111" fmla="*/ 1501 h 2028"/>
                <a:gd name="T112" fmla="+- 0 8974 7868"/>
                <a:gd name="T113" fmla="*/ T112 w 1279"/>
                <a:gd name="T114" fmla="+- 0 1461 320"/>
                <a:gd name="T115" fmla="*/ 1461 h 2028"/>
                <a:gd name="T116" fmla="+- 0 8982 7868"/>
                <a:gd name="T117" fmla="*/ T116 w 1279"/>
                <a:gd name="T118" fmla="+- 0 1424 320"/>
                <a:gd name="T119" fmla="*/ 1424 h 2028"/>
                <a:gd name="T120" fmla="+- 0 8989 7868"/>
                <a:gd name="T121" fmla="*/ T120 w 1279"/>
                <a:gd name="T122" fmla="+- 0 1391 320"/>
                <a:gd name="T123" fmla="*/ 1391 h 2028"/>
                <a:gd name="T124" fmla="+- 0 8996 7868"/>
                <a:gd name="T125" fmla="*/ T124 w 1279"/>
                <a:gd name="T126" fmla="+- 0 1351 320"/>
                <a:gd name="T127" fmla="*/ 1351 h 2028"/>
                <a:gd name="T128" fmla="+- 0 9004 7868"/>
                <a:gd name="T129" fmla="*/ T128 w 1279"/>
                <a:gd name="T130" fmla="+- 0 1316 320"/>
                <a:gd name="T131" fmla="*/ 1316 h 2028"/>
                <a:gd name="T132" fmla="+- 0 9011 7868"/>
                <a:gd name="T133" fmla="*/ T132 w 1279"/>
                <a:gd name="T134" fmla="+- 0 1281 320"/>
                <a:gd name="T135" fmla="*/ 1281 h 2028"/>
                <a:gd name="T136" fmla="+- 0 9019 7868"/>
                <a:gd name="T137" fmla="*/ T136 w 1279"/>
                <a:gd name="T138" fmla="+- 0 1246 320"/>
                <a:gd name="T139" fmla="*/ 1246 h 2028"/>
                <a:gd name="T140" fmla="+- 0 9026 7868"/>
                <a:gd name="T141" fmla="*/ T140 w 1279"/>
                <a:gd name="T142" fmla="+- 0 1206 320"/>
                <a:gd name="T143" fmla="*/ 1206 h 2028"/>
                <a:gd name="T144" fmla="+- 0 9033 7868"/>
                <a:gd name="T145" fmla="*/ T144 w 1279"/>
                <a:gd name="T146" fmla="+- 0 1166 320"/>
                <a:gd name="T147" fmla="*/ 1166 h 2028"/>
                <a:gd name="T148" fmla="+- 0 9038 7868"/>
                <a:gd name="T149" fmla="*/ T148 w 1279"/>
                <a:gd name="T150" fmla="+- 0 1131 320"/>
                <a:gd name="T151" fmla="*/ 1131 h 2028"/>
                <a:gd name="T152" fmla="+- 0 9046 7868"/>
                <a:gd name="T153" fmla="*/ T152 w 1279"/>
                <a:gd name="T154" fmla="+- 0 1091 320"/>
                <a:gd name="T155" fmla="*/ 1091 h 2028"/>
                <a:gd name="T156" fmla="+- 0 9053 7868"/>
                <a:gd name="T157" fmla="*/ T156 w 1279"/>
                <a:gd name="T158" fmla="+- 0 1056 320"/>
                <a:gd name="T159" fmla="*/ 1056 h 2028"/>
                <a:gd name="T160" fmla="+- 0 9053 7868"/>
                <a:gd name="T161" fmla="*/ T160 w 1279"/>
                <a:gd name="T162" fmla="+- 0 1016 320"/>
                <a:gd name="T163" fmla="*/ 1016 h 2028"/>
                <a:gd name="T164" fmla="+- 0 9060 7868"/>
                <a:gd name="T165" fmla="*/ T164 w 1279"/>
                <a:gd name="T166" fmla="+- 0 981 320"/>
                <a:gd name="T167" fmla="*/ 981 h 2028"/>
                <a:gd name="T168" fmla="+- 0 9068 7868"/>
                <a:gd name="T169" fmla="*/ T168 w 1279"/>
                <a:gd name="T170" fmla="+- 0 943 320"/>
                <a:gd name="T171" fmla="*/ 943 h 2028"/>
                <a:gd name="T172" fmla="+- 0 9068 7868"/>
                <a:gd name="T173" fmla="*/ T172 w 1279"/>
                <a:gd name="T174" fmla="+- 0 903 320"/>
                <a:gd name="T175" fmla="*/ 903 h 2028"/>
                <a:gd name="T176" fmla="+- 0 9075 7868"/>
                <a:gd name="T177" fmla="*/ T176 w 1279"/>
                <a:gd name="T178" fmla="+- 0 868 320"/>
                <a:gd name="T179" fmla="*/ 868 h 2028"/>
                <a:gd name="T180" fmla="+- 0 9082 7868"/>
                <a:gd name="T181" fmla="*/ T180 w 1279"/>
                <a:gd name="T182" fmla="+- 0 833 320"/>
                <a:gd name="T183" fmla="*/ 833 h 2028"/>
                <a:gd name="T184" fmla="+- 0 9090 7868"/>
                <a:gd name="T185" fmla="*/ T184 w 1279"/>
                <a:gd name="T186" fmla="+- 0 795 320"/>
                <a:gd name="T187" fmla="*/ 795 h 2028"/>
                <a:gd name="T188" fmla="+- 0 9097 7868"/>
                <a:gd name="T189" fmla="*/ T188 w 1279"/>
                <a:gd name="T190" fmla="+- 0 758 320"/>
                <a:gd name="T191" fmla="*/ 758 h 2028"/>
                <a:gd name="T192" fmla="+- 0 9097 7868"/>
                <a:gd name="T193" fmla="*/ T192 w 1279"/>
                <a:gd name="T194" fmla="+- 0 718 320"/>
                <a:gd name="T195" fmla="*/ 718 h 2028"/>
                <a:gd name="T196" fmla="+- 0 9102 7868"/>
                <a:gd name="T197" fmla="*/ T196 w 1279"/>
                <a:gd name="T198" fmla="+- 0 683 320"/>
                <a:gd name="T199" fmla="*/ 683 h 2028"/>
                <a:gd name="T200" fmla="+- 0 9109 7868"/>
                <a:gd name="T201" fmla="*/ T200 w 1279"/>
                <a:gd name="T202" fmla="+- 0 643 320"/>
                <a:gd name="T203" fmla="*/ 643 h 2028"/>
                <a:gd name="T204" fmla="+- 0 9109 7868"/>
                <a:gd name="T205" fmla="*/ T204 w 1279"/>
                <a:gd name="T206" fmla="+- 0 603 320"/>
                <a:gd name="T207" fmla="*/ 603 h 2028"/>
                <a:gd name="T208" fmla="+- 0 9117 7868"/>
                <a:gd name="T209" fmla="*/ T208 w 1279"/>
                <a:gd name="T210" fmla="+- 0 565 320"/>
                <a:gd name="T211" fmla="*/ 565 h 2028"/>
                <a:gd name="T212" fmla="+- 0 9124 7868"/>
                <a:gd name="T213" fmla="*/ T212 w 1279"/>
                <a:gd name="T214" fmla="+- 0 525 320"/>
                <a:gd name="T215" fmla="*/ 525 h 2028"/>
                <a:gd name="T216" fmla="+- 0 9124 7868"/>
                <a:gd name="T217" fmla="*/ T216 w 1279"/>
                <a:gd name="T218" fmla="+- 0 488 320"/>
                <a:gd name="T219" fmla="*/ 488 h 2028"/>
                <a:gd name="T220" fmla="+- 0 9132 7868"/>
                <a:gd name="T221" fmla="*/ T220 w 1279"/>
                <a:gd name="T222" fmla="+- 0 448 320"/>
                <a:gd name="T223" fmla="*/ 448 h 2028"/>
                <a:gd name="T224" fmla="+- 0 9139 7868"/>
                <a:gd name="T225" fmla="*/ T224 w 1279"/>
                <a:gd name="T226" fmla="+- 0 407 320"/>
                <a:gd name="T227" fmla="*/ 407 h 2028"/>
                <a:gd name="T228" fmla="+- 0 9139 7868"/>
                <a:gd name="T229" fmla="*/ T228 w 1279"/>
                <a:gd name="T230" fmla="+- 0 370 320"/>
                <a:gd name="T231" fmla="*/ 370 h 2028"/>
                <a:gd name="T232" fmla="+- 0 9146 7868"/>
                <a:gd name="T233" fmla="*/ T232 w 1279"/>
                <a:gd name="T234" fmla="+- 0 330 320"/>
                <a:gd name="T235" fmla="*/ 330 h 202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  <a:cxn ang="0">
                  <a:pos x="T97" y="T99"/>
                </a:cxn>
                <a:cxn ang="0">
                  <a:pos x="T101" y="T103"/>
                </a:cxn>
                <a:cxn ang="0">
                  <a:pos x="T105" y="T107"/>
                </a:cxn>
                <a:cxn ang="0">
                  <a:pos x="T109" y="T111"/>
                </a:cxn>
                <a:cxn ang="0">
                  <a:pos x="T113" y="T115"/>
                </a:cxn>
                <a:cxn ang="0">
                  <a:pos x="T117" y="T119"/>
                </a:cxn>
                <a:cxn ang="0">
                  <a:pos x="T121" y="T123"/>
                </a:cxn>
                <a:cxn ang="0">
                  <a:pos x="T125" y="T127"/>
                </a:cxn>
                <a:cxn ang="0">
                  <a:pos x="T129" y="T131"/>
                </a:cxn>
                <a:cxn ang="0">
                  <a:pos x="T133" y="T135"/>
                </a:cxn>
                <a:cxn ang="0">
                  <a:pos x="T137" y="T139"/>
                </a:cxn>
                <a:cxn ang="0">
                  <a:pos x="T141" y="T143"/>
                </a:cxn>
                <a:cxn ang="0">
                  <a:pos x="T145" y="T147"/>
                </a:cxn>
                <a:cxn ang="0">
                  <a:pos x="T149" y="T151"/>
                </a:cxn>
                <a:cxn ang="0">
                  <a:pos x="T153" y="T155"/>
                </a:cxn>
                <a:cxn ang="0">
                  <a:pos x="T157" y="T159"/>
                </a:cxn>
                <a:cxn ang="0">
                  <a:pos x="T161" y="T163"/>
                </a:cxn>
                <a:cxn ang="0">
                  <a:pos x="T165" y="T167"/>
                </a:cxn>
                <a:cxn ang="0">
                  <a:pos x="T169" y="T171"/>
                </a:cxn>
                <a:cxn ang="0">
                  <a:pos x="T173" y="T175"/>
                </a:cxn>
                <a:cxn ang="0">
                  <a:pos x="T177" y="T179"/>
                </a:cxn>
                <a:cxn ang="0">
                  <a:pos x="T181" y="T183"/>
                </a:cxn>
                <a:cxn ang="0">
                  <a:pos x="T185" y="T187"/>
                </a:cxn>
                <a:cxn ang="0">
                  <a:pos x="T189" y="T191"/>
                </a:cxn>
                <a:cxn ang="0">
                  <a:pos x="T193" y="T195"/>
                </a:cxn>
                <a:cxn ang="0">
                  <a:pos x="T197" y="T199"/>
                </a:cxn>
                <a:cxn ang="0">
                  <a:pos x="T201" y="T203"/>
                </a:cxn>
                <a:cxn ang="0">
                  <a:pos x="T205" y="T207"/>
                </a:cxn>
                <a:cxn ang="0">
                  <a:pos x="T209" y="T211"/>
                </a:cxn>
                <a:cxn ang="0">
                  <a:pos x="T213" y="T215"/>
                </a:cxn>
                <a:cxn ang="0">
                  <a:pos x="T217" y="T219"/>
                </a:cxn>
                <a:cxn ang="0">
                  <a:pos x="T221" y="T223"/>
                </a:cxn>
                <a:cxn ang="0">
                  <a:pos x="T225" y="T227"/>
                </a:cxn>
                <a:cxn ang="0">
                  <a:pos x="T229" y="T231"/>
                </a:cxn>
                <a:cxn ang="0">
                  <a:pos x="T233" y="T235"/>
                </a:cxn>
              </a:cxnLst>
              <a:rect l="0" t="0" r="r" b="b"/>
              <a:pathLst>
                <a:path w="1279" h="2028">
                  <a:moveTo>
                    <a:pt x="0" y="2027"/>
                  </a:moveTo>
                  <a:lnTo>
                    <a:pt x="42" y="2025"/>
                  </a:lnTo>
                  <a:lnTo>
                    <a:pt x="91" y="2025"/>
                  </a:lnTo>
                  <a:lnTo>
                    <a:pt x="128" y="2025"/>
                  </a:lnTo>
                  <a:lnTo>
                    <a:pt x="162" y="2025"/>
                  </a:lnTo>
                  <a:lnTo>
                    <a:pt x="197" y="2025"/>
                  </a:lnTo>
                  <a:lnTo>
                    <a:pt x="234" y="2025"/>
                  </a:lnTo>
                  <a:lnTo>
                    <a:pt x="256" y="2025"/>
                  </a:lnTo>
                  <a:lnTo>
                    <a:pt x="283" y="2022"/>
                  </a:lnTo>
                  <a:lnTo>
                    <a:pt x="305" y="2022"/>
                  </a:lnTo>
                  <a:lnTo>
                    <a:pt x="325" y="2022"/>
                  </a:lnTo>
                  <a:lnTo>
                    <a:pt x="347" y="2017"/>
                  </a:lnTo>
                  <a:lnTo>
                    <a:pt x="362" y="2017"/>
                  </a:lnTo>
                  <a:lnTo>
                    <a:pt x="384" y="2017"/>
                  </a:lnTo>
                  <a:lnTo>
                    <a:pt x="396" y="2017"/>
                  </a:lnTo>
                  <a:lnTo>
                    <a:pt x="411" y="2015"/>
                  </a:lnTo>
                  <a:lnTo>
                    <a:pt x="425" y="2015"/>
                  </a:lnTo>
                  <a:lnTo>
                    <a:pt x="440" y="2010"/>
                  </a:lnTo>
                  <a:lnTo>
                    <a:pt x="448" y="2010"/>
                  </a:lnTo>
                  <a:lnTo>
                    <a:pt x="460" y="2010"/>
                  </a:lnTo>
                  <a:lnTo>
                    <a:pt x="467" y="2007"/>
                  </a:lnTo>
                  <a:lnTo>
                    <a:pt x="482" y="2007"/>
                  </a:lnTo>
                  <a:lnTo>
                    <a:pt x="489" y="2007"/>
                  </a:lnTo>
                  <a:lnTo>
                    <a:pt x="497" y="2007"/>
                  </a:lnTo>
                  <a:lnTo>
                    <a:pt x="504" y="2004"/>
                  </a:lnTo>
                  <a:lnTo>
                    <a:pt x="519" y="2004"/>
                  </a:lnTo>
                  <a:lnTo>
                    <a:pt x="524" y="2000"/>
                  </a:lnTo>
                  <a:lnTo>
                    <a:pt x="531" y="2000"/>
                  </a:lnTo>
                  <a:lnTo>
                    <a:pt x="539" y="2000"/>
                  </a:lnTo>
                  <a:lnTo>
                    <a:pt x="546" y="1997"/>
                  </a:lnTo>
                  <a:lnTo>
                    <a:pt x="553" y="1997"/>
                  </a:lnTo>
                  <a:lnTo>
                    <a:pt x="560" y="1992"/>
                  </a:lnTo>
                  <a:lnTo>
                    <a:pt x="568" y="1992"/>
                  </a:lnTo>
                  <a:lnTo>
                    <a:pt x="575" y="1989"/>
                  </a:lnTo>
                  <a:lnTo>
                    <a:pt x="583" y="1989"/>
                  </a:lnTo>
                  <a:lnTo>
                    <a:pt x="588" y="1989"/>
                  </a:lnTo>
                  <a:lnTo>
                    <a:pt x="595" y="1984"/>
                  </a:lnTo>
                  <a:lnTo>
                    <a:pt x="602" y="1982"/>
                  </a:lnTo>
                  <a:lnTo>
                    <a:pt x="610" y="1982"/>
                  </a:lnTo>
                  <a:lnTo>
                    <a:pt x="617" y="1982"/>
                  </a:lnTo>
                  <a:lnTo>
                    <a:pt x="625" y="1980"/>
                  </a:lnTo>
                  <a:lnTo>
                    <a:pt x="625" y="1974"/>
                  </a:lnTo>
                  <a:lnTo>
                    <a:pt x="632" y="1974"/>
                  </a:lnTo>
                  <a:lnTo>
                    <a:pt x="639" y="1972"/>
                  </a:lnTo>
                  <a:lnTo>
                    <a:pt x="647" y="1972"/>
                  </a:lnTo>
                  <a:lnTo>
                    <a:pt x="652" y="1967"/>
                  </a:lnTo>
                  <a:lnTo>
                    <a:pt x="659" y="1965"/>
                  </a:lnTo>
                  <a:lnTo>
                    <a:pt x="666" y="1965"/>
                  </a:lnTo>
                  <a:lnTo>
                    <a:pt x="666" y="1959"/>
                  </a:lnTo>
                  <a:lnTo>
                    <a:pt x="674" y="1959"/>
                  </a:lnTo>
                  <a:lnTo>
                    <a:pt x="674" y="1957"/>
                  </a:lnTo>
                  <a:lnTo>
                    <a:pt x="681" y="1957"/>
                  </a:lnTo>
                  <a:lnTo>
                    <a:pt x="681" y="1954"/>
                  </a:lnTo>
                  <a:lnTo>
                    <a:pt x="689" y="1954"/>
                  </a:lnTo>
                  <a:lnTo>
                    <a:pt x="689" y="1950"/>
                  </a:lnTo>
                  <a:lnTo>
                    <a:pt x="696" y="1950"/>
                  </a:lnTo>
                  <a:lnTo>
                    <a:pt x="696" y="1947"/>
                  </a:lnTo>
                  <a:lnTo>
                    <a:pt x="703" y="1947"/>
                  </a:lnTo>
                  <a:lnTo>
                    <a:pt x="710" y="1942"/>
                  </a:lnTo>
                  <a:lnTo>
                    <a:pt x="710" y="1939"/>
                  </a:lnTo>
                  <a:lnTo>
                    <a:pt x="716" y="1939"/>
                  </a:lnTo>
                  <a:lnTo>
                    <a:pt x="723" y="1937"/>
                  </a:lnTo>
                  <a:lnTo>
                    <a:pt x="723" y="1932"/>
                  </a:lnTo>
                  <a:lnTo>
                    <a:pt x="730" y="1932"/>
                  </a:lnTo>
                  <a:lnTo>
                    <a:pt x="730" y="1929"/>
                  </a:lnTo>
                  <a:lnTo>
                    <a:pt x="737" y="1929"/>
                  </a:lnTo>
                  <a:lnTo>
                    <a:pt x="737" y="1924"/>
                  </a:lnTo>
                  <a:lnTo>
                    <a:pt x="737" y="1922"/>
                  </a:lnTo>
                  <a:lnTo>
                    <a:pt x="745" y="1922"/>
                  </a:lnTo>
                  <a:lnTo>
                    <a:pt x="745" y="1917"/>
                  </a:lnTo>
                  <a:lnTo>
                    <a:pt x="752" y="1917"/>
                  </a:lnTo>
                  <a:lnTo>
                    <a:pt x="760" y="1914"/>
                  </a:lnTo>
                  <a:lnTo>
                    <a:pt x="760" y="1912"/>
                  </a:lnTo>
                  <a:lnTo>
                    <a:pt x="767" y="1907"/>
                  </a:lnTo>
                  <a:lnTo>
                    <a:pt x="767" y="1905"/>
                  </a:lnTo>
                  <a:lnTo>
                    <a:pt x="774" y="1905"/>
                  </a:lnTo>
                  <a:lnTo>
                    <a:pt x="774" y="1899"/>
                  </a:lnTo>
                  <a:lnTo>
                    <a:pt x="774" y="1897"/>
                  </a:lnTo>
                  <a:lnTo>
                    <a:pt x="779" y="1897"/>
                  </a:lnTo>
                  <a:lnTo>
                    <a:pt x="779" y="1892"/>
                  </a:lnTo>
                  <a:lnTo>
                    <a:pt x="787" y="1889"/>
                  </a:lnTo>
                  <a:lnTo>
                    <a:pt x="787" y="1887"/>
                  </a:lnTo>
                  <a:lnTo>
                    <a:pt x="794" y="1887"/>
                  </a:lnTo>
                  <a:lnTo>
                    <a:pt x="794" y="1882"/>
                  </a:lnTo>
                  <a:lnTo>
                    <a:pt x="801" y="1879"/>
                  </a:lnTo>
                  <a:lnTo>
                    <a:pt x="801" y="1874"/>
                  </a:lnTo>
                  <a:lnTo>
                    <a:pt x="809" y="1872"/>
                  </a:lnTo>
                  <a:lnTo>
                    <a:pt x="809" y="1867"/>
                  </a:lnTo>
                  <a:lnTo>
                    <a:pt x="816" y="1867"/>
                  </a:lnTo>
                  <a:lnTo>
                    <a:pt x="816" y="1864"/>
                  </a:lnTo>
                  <a:lnTo>
                    <a:pt x="816" y="1862"/>
                  </a:lnTo>
                  <a:lnTo>
                    <a:pt x="816" y="1857"/>
                  </a:lnTo>
                  <a:lnTo>
                    <a:pt x="824" y="1857"/>
                  </a:lnTo>
                  <a:lnTo>
                    <a:pt x="824" y="1854"/>
                  </a:lnTo>
                  <a:lnTo>
                    <a:pt x="824" y="1849"/>
                  </a:lnTo>
                  <a:lnTo>
                    <a:pt x="831" y="1849"/>
                  </a:lnTo>
                  <a:lnTo>
                    <a:pt x="831" y="1847"/>
                  </a:lnTo>
                  <a:lnTo>
                    <a:pt x="831" y="1844"/>
                  </a:lnTo>
                  <a:lnTo>
                    <a:pt x="838" y="1844"/>
                  </a:lnTo>
                  <a:lnTo>
                    <a:pt x="838" y="1839"/>
                  </a:lnTo>
                  <a:lnTo>
                    <a:pt x="838" y="1837"/>
                  </a:lnTo>
                  <a:lnTo>
                    <a:pt x="843" y="1837"/>
                  </a:lnTo>
                  <a:lnTo>
                    <a:pt x="843" y="1832"/>
                  </a:lnTo>
                  <a:lnTo>
                    <a:pt x="843" y="1829"/>
                  </a:lnTo>
                  <a:lnTo>
                    <a:pt x="851" y="1829"/>
                  </a:lnTo>
                  <a:lnTo>
                    <a:pt x="851" y="1824"/>
                  </a:lnTo>
                  <a:lnTo>
                    <a:pt x="851" y="1822"/>
                  </a:lnTo>
                  <a:lnTo>
                    <a:pt x="851" y="1819"/>
                  </a:lnTo>
                  <a:lnTo>
                    <a:pt x="858" y="1819"/>
                  </a:lnTo>
                  <a:lnTo>
                    <a:pt x="858" y="1814"/>
                  </a:lnTo>
                  <a:lnTo>
                    <a:pt x="858" y="1812"/>
                  </a:lnTo>
                  <a:lnTo>
                    <a:pt x="865" y="1812"/>
                  </a:lnTo>
                  <a:lnTo>
                    <a:pt x="865" y="1807"/>
                  </a:lnTo>
                  <a:lnTo>
                    <a:pt x="865" y="1804"/>
                  </a:lnTo>
                  <a:lnTo>
                    <a:pt x="865" y="1799"/>
                  </a:lnTo>
                  <a:lnTo>
                    <a:pt x="865" y="1797"/>
                  </a:lnTo>
                  <a:lnTo>
                    <a:pt x="873" y="1797"/>
                  </a:lnTo>
                  <a:lnTo>
                    <a:pt x="873" y="1794"/>
                  </a:lnTo>
                  <a:lnTo>
                    <a:pt x="873" y="1789"/>
                  </a:lnTo>
                  <a:lnTo>
                    <a:pt x="880" y="1787"/>
                  </a:lnTo>
                  <a:lnTo>
                    <a:pt x="880" y="1782"/>
                  </a:lnTo>
                  <a:lnTo>
                    <a:pt x="880" y="1779"/>
                  </a:lnTo>
                  <a:lnTo>
                    <a:pt x="887" y="1779"/>
                  </a:lnTo>
                  <a:lnTo>
                    <a:pt x="887" y="1774"/>
                  </a:lnTo>
                  <a:lnTo>
                    <a:pt x="887" y="1772"/>
                  </a:lnTo>
                  <a:lnTo>
                    <a:pt x="887" y="1769"/>
                  </a:lnTo>
                  <a:lnTo>
                    <a:pt x="895" y="1769"/>
                  </a:lnTo>
                  <a:lnTo>
                    <a:pt x="895" y="1764"/>
                  </a:lnTo>
                  <a:lnTo>
                    <a:pt x="895" y="1762"/>
                  </a:lnTo>
                  <a:lnTo>
                    <a:pt x="895" y="1757"/>
                  </a:lnTo>
                  <a:lnTo>
                    <a:pt x="902" y="1757"/>
                  </a:lnTo>
                  <a:lnTo>
                    <a:pt x="902" y="1754"/>
                  </a:lnTo>
                  <a:lnTo>
                    <a:pt x="902" y="1752"/>
                  </a:lnTo>
                  <a:lnTo>
                    <a:pt x="910" y="1747"/>
                  </a:lnTo>
                  <a:lnTo>
                    <a:pt x="910" y="1744"/>
                  </a:lnTo>
                  <a:lnTo>
                    <a:pt x="910" y="1739"/>
                  </a:lnTo>
                  <a:lnTo>
                    <a:pt x="910" y="1737"/>
                  </a:lnTo>
                  <a:lnTo>
                    <a:pt x="914" y="1737"/>
                  </a:lnTo>
                  <a:lnTo>
                    <a:pt x="914" y="1732"/>
                  </a:lnTo>
                  <a:lnTo>
                    <a:pt x="914" y="1729"/>
                  </a:lnTo>
                  <a:lnTo>
                    <a:pt x="914" y="1727"/>
                  </a:lnTo>
                  <a:lnTo>
                    <a:pt x="914" y="1722"/>
                  </a:lnTo>
                  <a:lnTo>
                    <a:pt x="914" y="1719"/>
                  </a:lnTo>
                  <a:lnTo>
                    <a:pt x="922" y="1719"/>
                  </a:lnTo>
                  <a:lnTo>
                    <a:pt x="922" y="1714"/>
                  </a:lnTo>
                  <a:lnTo>
                    <a:pt x="922" y="1712"/>
                  </a:lnTo>
                  <a:lnTo>
                    <a:pt x="922" y="1707"/>
                  </a:lnTo>
                  <a:lnTo>
                    <a:pt x="929" y="1704"/>
                  </a:lnTo>
                  <a:lnTo>
                    <a:pt x="929" y="1702"/>
                  </a:lnTo>
                  <a:lnTo>
                    <a:pt x="929" y="1697"/>
                  </a:lnTo>
                  <a:lnTo>
                    <a:pt x="929" y="1694"/>
                  </a:lnTo>
                  <a:lnTo>
                    <a:pt x="937" y="1689"/>
                  </a:lnTo>
                  <a:lnTo>
                    <a:pt x="937" y="1687"/>
                  </a:lnTo>
                  <a:lnTo>
                    <a:pt x="937" y="1684"/>
                  </a:lnTo>
                  <a:lnTo>
                    <a:pt x="937" y="1679"/>
                  </a:lnTo>
                  <a:lnTo>
                    <a:pt x="944" y="1679"/>
                  </a:lnTo>
                  <a:lnTo>
                    <a:pt x="944" y="1677"/>
                  </a:lnTo>
                  <a:lnTo>
                    <a:pt x="944" y="1672"/>
                  </a:lnTo>
                  <a:lnTo>
                    <a:pt x="944" y="1669"/>
                  </a:lnTo>
                  <a:lnTo>
                    <a:pt x="951" y="1664"/>
                  </a:lnTo>
                  <a:lnTo>
                    <a:pt x="951" y="1662"/>
                  </a:lnTo>
                  <a:lnTo>
                    <a:pt x="951" y="1659"/>
                  </a:lnTo>
                  <a:lnTo>
                    <a:pt x="951" y="1654"/>
                  </a:lnTo>
                  <a:lnTo>
                    <a:pt x="951" y="1652"/>
                  </a:lnTo>
                  <a:lnTo>
                    <a:pt x="959" y="1652"/>
                  </a:lnTo>
                  <a:lnTo>
                    <a:pt x="959" y="1647"/>
                  </a:lnTo>
                  <a:lnTo>
                    <a:pt x="959" y="1644"/>
                  </a:lnTo>
                  <a:lnTo>
                    <a:pt x="959" y="1639"/>
                  </a:lnTo>
                  <a:lnTo>
                    <a:pt x="959" y="1637"/>
                  </a:lnTo>
                  <a:lnTo>
                    <a:pt x="959" y="1634"/>
                  </a:lnTo>
                  <a:lnTo>
                    <a:pt x="966" y="1629"/>
                  </a:lnTo>
                  <a:lnTo>
                    <a:pt x="966" y="1627"/>
                  </a:lnTo>
                  <a:lnTo>
                    <a:pt x="966" y="1622"/>
                  </a:lnTo>
                  <a:lnTo>
                    <a:pt x="966" y="1619"/>
                  </a:lnTo>
                  <a:lnTo>
                    <a:pt x="966" y="1614"/>
                  </a:lnTo>
                  <a:lnTo>
                    <a:pt x="974" y="1614"/>
                  </a:lnTo>
                  <a:lnTo>
                    <a:pt x="974" y="1611"/>
                  </a:lnTo>
                  <a:lnTo>
                    <a:pt x="974" y="1609"/>
                  </a:lnTo>
                  <a:lnTo>
                    <a:pt x="974" y="1604"/>
                  </a:lnTo>
                  <a:lnTo>
                    <a:pt x="974" y="1602"/>
                  </a:lnTo>
                  <a:lnTo>
                    <a:pt x="974" y="1596"/>
                  </a:lnTo>
                  <a:lnTo>
                    <a:pt x="978" y="1596"/>
                  </a:lnTo>
                  <a:lnTo>
                    <a:pt x="978" y="1594"/>
                  </a:lnTo>
                  <a:lnTo>
                    <a:pt x="978" y="1592"/>
                  </a:lnTo>
                  <a:lnTo>
                    <a:pt x="978" y="1587"/>
                  </a:lnTo>
                  <a:lnTo>
                    <a:pt x="978" y="1584"/>
                  </a:lnTo>
                  <a:lnTo>
                    <a:pt x="978" y="1579"/>
                  </a:lnTo>
                  <a:lnTo>
                    <a:pt x="986" y="1579"/>
                  </a:lnTo>
                  <a:lnTo>
                    <a:pt x="986" y="1577"/>
                  </a:lnTo>
                  <a:lnTo>
                    <a:pt x="986" y="1572"/>
                  </a:lnTo>
                  <a:lnTo>
                    <a:pt x="986" y="1569"/>
                  </a:lnTo>
                  <a:lnTo>
                    <a:pt x="986" y="1566"/>
                  </a:lnTo>
                  <a:lnTo>
                    <a:pt x="993" y="1562"/>
                  </a:lnTo>
                  <a:lnTo>
                    <a:pt x="993" y="1559"/>
                  </a:lnTo>
                  <a:lnTo>
                    <a:pt x="993" y="1554"/>
                  </a:lnTo>
                  <a:lnTo>
                    <a:pt x="993" y="1551"/>
                  </a:lnTo>
                  <a:lnTo>
                    <a:pt x="993" y="1547"/>
                  </a:lnTo>
                  <a:lnTo>
                    <a:pt x="1001" y="1544"/>
                  </a:lnTo>
                  <a:lnTo>
                    <a:pt x="1001" y="1542"/>
                  </a:lnTo>
                  <a:lnTo>
                    <a:pt x="1001" y="1536"/>
                  </a:lnTo>
                  <a:lnTo>
                    <a:pt x="1001" y="1534"/>
                  </a:lnTo>
                  <a:lnTo>
                    <a:pt x="1001" y="1529"/>
                  </a:lnTo>
                  <a:lnTo>
                    <a:pt x="1008" y="1527"/>
                  </a:lnTo>
                  <a:lnTo>
                    <a:pt x="1008" y="1524"/>
                  </a:lnTo>
                  <a:lnTo>
                    <a:pt x="1008" y="1519"/>
                  </a:lnTo>
                  <a:lnTo>
                    <a:pt x="1008" y="1516"/>
                  </a:lnTo>
                  <a:lnTo>
                    <a:pt x="1008" y="1512"/>
                  </a:lnTo>
                  <a:lnTo>
                    <a:pt x="1008" y="1509"/>
                  </a:lnTo>
                  <a:lnTo>
                    <a:pt x="1008" y="1504"/>
                  </a:lnTo>
                  <a:lnTo>
                    <a:pt x="1008" y="1501"/>
                  </a:lnTo>
                  <a:lnTo>
                    <a:pt x="1015" y="1499"/>
                  </a:lnTo>
                  <a:lnTo>
                    <a:pt x="1015" y="1494"/>
                  </a:lnTo>
                  <a:lnTo>
                    <a:pt x="1015" y="1491"/>
                  </a:lnTo>
                  <a:lnTo>
                    <a:pt x="1015" y="1486"/>
                  </a:lnTo>
                  <a:lnTo>
                    <a:pt x="1015" y="1484"/>
                  </a:lnTo>
                  <a:lnTo>
                    <a:pt x="1015" y="1479"/>
                  </a:lnTo>
                  <a:lnTo>
                    <a:pt x="1015" y="1476"/>
                  </a:lnTo>
                  <a:lnTo>
                    <a:pt x="1023" y="1476"/>
                  </a:lnTo>
                  <a:lnTo>
                    <a:pt x="1023" y="1474"/>
                  </a:lnTo>
                  <a:lnTo>
                    <a:pt x="1023" y="1469"/>
                  </a:lnTo>
                  <a:lnTo>
                    <a:pt x="1023" y="1467"/>
                  </a:lnTo>
                  <a:lnTo>
                    <a:pt x="1023" y="1461"/>
                  </a:lnTo>
                  <a:lnTo>
                    <a:pt x="1023" y="1459"/>
                  </a:lnTo>
                  <a:lnTo>
                    <a:pt x="1030" y="1459"/>
                  </a:lnTo>
                  <a:lnTo>
                    <a:pt x="1030" y="1454"/>
                  </a:lnTo>
                  <a:lnTo>
                    <a:pt x="1030" y="1452"/>
                  </a:lnTo>
                  <a:lnTo>
                    <a:pt x="1030" y="1449"/>
                  </a:lnTo>
                  <a:lnTo>
                    <a:pt x="1030" y="1444"/>
                  </a:lnTo>
                  <a:lnTo>
                    <a:pt x="1030" y="1441"/>
                  </a:lnTo>
                  <a:lnTo>
                    <a:pt x="1030" y="1437"/>
                  </a:lnTo>
                  <a:lnTo>
                    <a:pt x="1037" y="1437"/>
                  </a:lnTo>
                  <a:lnTo>
                    <a:pt x="1037" y="1434"/>
                  </a:lnTo>
                  <a:lnTo>
                    <a:pt x="1037" y="1431"/>
                  </a:lnTo>
                  <a:lnTo>
                    <a:pt x="1037" y="1426"/>
                  </a:lnTo>
                  <a:lnTo>
                    <a:pt x="1037" y="1424"/>
                  </a:lnTo>
                  <a:lnTo>
                    <a:pt x="1037" y="1419"/>
                  </a:lnTo>
                  <a:lnTo>
                    <a:pt x="1037" y="1416"/>
                  </a:lnTo>
                  <a:lnTo>
                    <a:pt x="1042" y="1411"/>
                  </a:lnTo>
                  <a:lnTo>
                    <a:pt x="1042" y="1409"/>
                  </a:lnTo>
                  <a:lnTo>
                    <a:pt x="1042" y="1406"/>
                  </a:lnTo>
                  <a:lnTo>
                    <a:pt x="1042" y="1401"/>
                  </a:lnTo>
                  <a:lnTo>
                    <a:pt x="1042" y="1399"/>
                  </a:lnTo>
                  <a:lnTo>
                    <a:pt x="1042" y="1394"/>
                  </a:lnTo>
                  <a:lnTo>
                    <a:pt x="1042" y="1391"/>
                  </a:lnTo>
                  <a:lnTo>
                    <a:pt x="1050" y="1386"/>
                  </a:lnTo>
                  <a:lnTo>
                    <a:pt x="1050" y="1384"/>
                  </a:lnTo>
                  <a:lnTo>
                    <a:pt x="1050" y="1381"/>
                  </a:lnTo>
                  <a:lnTo>
                    <a:pt x="1050" y="1376"/>
                  </a:lnTo>
                  <a:lnTo>
                    <a:pt x="1050" y="1374"/>
                  </a:lnTo>
                  <a:lnTo>
                    <a:pt x="1050" y="1369"/>
                  </a:lnTo>
                  <a:lnTo>
                    <a:pt x="1057" y="1366"/>
                  </a:lnTo>
                  <a:lnTo>
                    <a:pt x="1057" y="1361"/>
                  </a:lnTo>
                  <a:lnTo>
                    <a:pt x="1057" y="1359"/>
                  </a:lnTo>
                  <a:lnTo>
                    <a:pt x="1057" y="1356"/>
                  </a:lnTo>
                  <a:lnTo>
                    <a:pt x="1057" y="1351"/>
                  </a:lnTo>
                  <a:lnTo>
                    <a:pt x="1057" y="1349"/>
                  </a:lnTo>
                  <a:lnTo>
                    <a:pt x="1057" y="1344"/>
                  </a:lnTo>
                  <a:lnTo>
                    <a:pt x="1057" y="1341"/>
                  </a:lnTo>
                  <a:lnTo>
                    <a:pt x="1057" y="1339"/>
                  </a:lnTo>
                  <a:lnTo>
                    <a:pt x="1057" y="1334"/>
                  </a:lnTo>
                  <a:lnTo>
                    <a:pt x="1057" y="1331"/>
                  </a:lnTo>
                  <a:lnTo>
                    <a:pt x="1064" y="1331"/>
                  </a:lnTo>
                  <a:lnTo>
                    <a:pt x="1064" y="1326"/>
                  </a:lnTo>
                  <a:lnTo>
                    <a:pt x="1064" y="1324"/>
                  </a:lnTo>
                  <a:lnTo>
                    <a:pt x="1064" y="1319"/>
                  </a:lnTo>
                  <a:lnTo>
                    <a:pt x="1064" y="1316"/>
                  </a:lnTo>
                  <a:lnTo>
                    <a:pt x="1064" y="1314"/>
                  </a:lnTo>
                  <a:lnTo>
                    <a:pt x="1064" y="1309"/>
                  </a:lnTo>
                  <a:lnTo>
                    <a:pt x="1064" y="1306"/>
                  </a:lnTo>
                  <a:lnTo>
                    <a:pt x="1072" y="1306"/>
                  </a:lnTo>
                  <a:lnTo>
                    <a:pt x="1072" y="1301"/>
                  </a:lnTo>
                  <a:lnTo>
                    <a:pt x="1072" y="1299"/>
                  </a:lnTo>
                  <a:lnTo>
                    <a:pt x="1072" y="1294"/>
                  </a:lnTo>
                  <a:lnTo>
                    <a:pt x="1072" y="1291"/>
                  </a:lnTo>
                  <a:lnTo>
                    <a:pt x="1072" y="1289"/>
                  </a:lnTo>
                  <a:lnTo>
                    <a:pt x="1072" y="1284"/>
                  </a:lnTo>
                  <a:lnTo>
                    <a:pt x="1072" y="1281"/>
                  </a:lnTo>
                  <a:lnTo>
                    <a:pt x="1072" y="1276"/>
                  </a:lnTo>
                  <a:lnTo>
                    <a:pt x="1079" y="1276"/>
                  </a:lnTo>
                  <a:lnTo>
                    <a:pt x="1079" y="1274"/>
                  </a:lnTo>
                  <a:lnTo>
                    <a:pt x="1079" y="1271"/>
                  </a:lnTo>
                  <a:lnTo>
                    <a:pt x="1079" y="1266"/>
                  </a:lnTo>
                  <a:lnTo>
                    <a:pt x="1079" y="1264"/>
                  </a:lnTo>
                  <a:lnTo>
                    <a:pt x="1079" y="1259"/>
                  </a:lnTo>
                  <a:lnTo>
                    <a:pt x="1079" y="1256"/>
                  </a:lnTo>
                  <a:lnTo>
                    <a:pt x="1079" y="1251"/>
                  </a:lnTo>
                  <a:lnTo>
                    <a:pt x="1087" y="1251"/>
                  </a:lnTo>
                  <a:lnTo>
                    <a:pt x="1087" y="1249"/>
                  </a:lnTo>
                  <a:lnTo>
                    <a:pt x="1087" y="1246"/>
                  </a:lnTo>
                  <a:lnTo>
                    <a:pt x="1087" y="1241"/>
                  </a:lnTo>
                  <a:lnTo>
                    <a:pt x="1087" y="1239"/>
                  </a:lnTo>
                  <a:lnTo>
                    <a:pt x="1087" y="1234"/>
                  </a:lnTo>
                  <a:lnTo>
                    <a:pt x="1087" y="1231"/>
                  </a:lnTo>
                  <a:lnTo>
                    <a:pt x="1087" y="1226"/>
                  </a:lnTo>
                  <a:lnTo>
                    <a:pt x="1087" y="1224"/>
                  </a:lnTo>
                  <a:lnTo>
                    <a:pt x="1094" y="1224"/>
                  </a:lnTo>
                  <a:lnTo>
                    <a:pt x="1094" y="1221"/>
                  </a:lnTo>
                  <a:lnTo>
                    <a:pt x="1094" y="1216"/>
                  </a:lnTo>
                  <a:lnTo>
                    <a:pt x="1094" y="1214"/>
                  </a:lnTo>
                  <a:lnTo>
                    <a:pt x="1094" y="1209"/>
                  </a:lnTo>
                  <a:lnTo>
                    <a:pt x="1094" y="1206"/>
                  </a:lnTo>
                  <a:lnTo>
                    <a:pt x="1094" y="1201"/>
                  </a:lnTo>
                  <a:lnTo>
                    <a:pt x="1094" y="1199"/>
                  </a:lnTo>
                  <a:lnTo>
                    <a:pt x="1094" y="1196"/>
                  </a:lnTo>
                  <a:lnTo>
                    <a:pt x="1101" y="1191"/>
                  </a:lnTo>
                  <a:lnTo>
                    <a:pt x="1101" y="1189"/>
                  </a:lnTo>
                  <a:lnTo>
                    <a:pt x="1101" y="1184"/>
                  </a:lnTo>
                  <a:lnTo>
                    <a:pt x="1101" y="1181"/>
                  </a:lnTo>
                  <a:lnTo>
                    <a:pt x="1101" y="1179"/>
                  </a:lnTo>
                  <a:lnTo>
                    <a:pt x="1101" y="1174"/>
                  </a:lnTo>
                  <a:lnTo>
                    <a:pt x="1101" y="1171"/>
                  </a:lnTo>
                  <a:lnTo>
                    <a:pt x="1101" y="1166"/>
                  </a:lnTo>
                  <a:lnTo>
                    <a:pt x="1101" y="1164"/>
                  </a:lnTo>
                  <a:lnTo>
                    <a:pt x="1101" y="1159"/>
                  </a:lnTo>
                  <a:lnTo>
                    <a:pt x="1101" y="1156"/>
                  </a:lnTo>
                  <a:lnTo>
                    <a:pt x="1101" y="1154"/>
                  </a:lnTo>
                  <a:lnTo>
                    <a:pt x="1106" y="1149"/>
                  </a:lnTo>
                  <a:lnTo>
                    <a:pt x="1106" y="1146"/>
                  </a:lnTo>
                  <a:lnTo>
                    <a:pt x="1106" y="1141"/>
                  </a:lnTo>
                  <a:lnTo>
                    <a:pt x="1106" y="1139"/>
                  </a:lnTo>
                  <a:lnTo>
                    <a:pt x="1106" y="1134"/>
                  </a:lnTo>
                  <a:lnTo>
                    <a:pt x="1106" y="1131"/>
                  </a:lnTo>
                  <a:lnTo>
                    <a:pt x="1106" y="1128"/>
                  </a:lnTo>
                  <a:lnTo>
                    <a:pt x="1106" y="1124"/>
                  </a:lnTo>
                  <a:lnTo>
                    <a:pt x="1106" y="1121"/>
                  </a:lnTo>
                  <a:lnTo>
                    <a:pt x="1114" y="1116"/>
                  </a:lnTo>
                  <a:lnTo>
                    <a:pt x="1114" y="1113"/>
                  </a:lnTo>
                  <a:lnTo>
                    <a:pt x="1114" y="1111"/>
                  </a:lnTo>
                  <a:lnTo>
                    <a:pt x="1114" y="1106"/>
                  </a:lnTo>
                  <a:lnTo>
                    <a:pt x="1114" y="1104"/>
                  </a:lnTo>
                  <a:lnTo>
                    <a:pt x="1114" y="1098"/>
                  </a:lnTo>
                  <a:lnTo>
                    <a:pt x="1114" y="1096"/>
                  </a:lnTo>
                  <a:lnTo>
                    <a:pt x="1114" y="1091"/>
                  </a:lnTo>
                  <a:lnTo>
                    <a:pt x="1114" y="1089"/>
                  </a:lnTo>
                  <a:lnTo>
                    <a:pt x="1114" y="1086"/>
                  </a:lnTo>
                  <a:moveTo>
                    <a:pt x="1114" y="1086"/>
                  </a:moveTo>
                  <a:lnTo>
                    <a:pt x="1121" y="1086"/>
                  </a:lnTo>
                  <a:lnTo>
                    <a:pt x="1121" y="1081"/>
                  </a:lnTo>
                  <a:lnTo>
                    <a:pt x="1121" y="1079"/>
                  </a:lnTo>
                  <a:lnTo>
                    <a:pt x="1121" y="1074"/>
                  </a:lnTo>
                  <a:lnTo>
                    <a:pt x="1121" y="1071"/>
                  </a:lnTo>
                  <a:lnTo>
                    <a:pt x="1121" y="1066"/>
                  </a:lnTo>
                  <a:lnTo>
                    <a:pt x="1121" y="1064"/>
                  </a:lnTo>
                  <a:lnTo>
                    <a:pt x="1121" y="1061"/>
                  </a:lnTo>
                  <a:lnTo>
                    <a:pt x="1121" y="1056"/>
                  </a:lnTo>
                  <a:lnTo>
                    <a:pt x="1128" y="1053"/>
                  </a:lnTo>
                  <a:lnTo>
                    <a:pt x="1128" y="1049"/>
                  </a:lnTo>
                  <a:lnTo>
                    <a:pt x="1128" y="1046"/>
                  </a:lnTo>
                  <a:lnTo>
                    <a:pt x="1128" y="1041"/>
                  </a:lnTo>
                  <a:lnTo>
                    <a:pt x="1128" y="1038"/>
                  </a:lnTo>
                  <a:lnTo>
                    <a:pt x="1128" y="1036"/>
                  </a:lnTo>
                  <a:lnTo>
                    <a:pt x="1128" y="1031"/>
                  </a:lnTo>
                  <a:lnTo>
                    <a:pt x="1128" y="1029"/>
                  </a:lnTo>
                  <a:lnTo>
                    <a:pt x="1128" y="1023"/>
                  </a:lnTo>
                  <a:lnTo>
                    <a:pt x="1128" y="1021"/>
                  </a:lnTo>
                  <a:lnTo>
                    <a:pt x="1136" y="1021"/>
                  </a:lnTo>
                  <a:lnTo>
                    <a:pt x="1136" y="1018"/>
                  </a:lnTo>
                  <a:lnTo>
                    <a:pt x="1136" y="1014"/>
                  </a:lnTo>
                  <a:lnTo>
                    <a:pt x="1136" y="1011"/>
                  </a:lnTo>
                  <a:lnTo>
                    <a:pt x="1136" y="1006"/>
                  </a:lnTo>
                  <a:lnTo>
                    <a:pt x="1136" y="1003"/>
                  </a:lnTo>
                  <a:lnTo>
                    <a:pt x="1136" y="999"/>
                  </a:lnTo>
                  <a:lnTo>
                    <a:pt x="1136" y="996"/>
                  </a:lnTo>
                  <a:lnTo>
                    <a:pt x="1136" y="993"/>
                  </a:lnTo>
                  <a:lnTo>
                    <a:pt x="1136" y="988"/>
                  </a:lnTo>
                  <a:lnTo>
                    <a:pt x="1136" y="986"/>
                  </a:lnTo>
                  <a:lnTo>
                    <a:pt x="1143" y="986"/>
                  </a:lnTo>
                  <a:lnTo>
                    <a:pt x="1143" y="981"/>
                  </a:lnTo>
                  <a:lnTo>
                    <a:pt x="1143" y="978"/>
                  </a:lnTo>
                  <a:lnTo>
                    <a:pt x="1143" y="973"/>
                  </a:lnTo>
                  <a:lnTo>
                    <a:pt x="1143" y="971"/>
                  </a:lnTo>
                  <a:lnTo>
                    <a:pt x="1143" y="969"/>
                  </a:lnTo>
                  <a:lnTo>
                    <a:pt x="1143" y="963"/>
                  </a:lnTo>
                  <a:lnTo>
                    <a:pt x="1143" y="961"/>
                  </a:lnTo>
                  <a:lnTo>
                    <a:pt x="1143" y="956"/>
                  </a:lnTo>
                  <a:lnTo>
                    <a:pt x="1143" y="954"/>
                  </a:lnTo>
                  <a:lnTo>
                    <a:pt x="1143" y="948"/>
                  </a:lnTo>
                  <a:lnTo>
                    <a:pt x="1151" y="948"/>
                  </a:lnTo>
                  <a:lnTo>
                    <a:pt x="1151" y="946"/>
                  </a:lnTo>
                  <a:lnTo>
                    <a:pt x="1151" y="943"/>
                  </a:lnTo>
                  <a:lnTo>
                    <a:pt x="1151" y="938"/>
                  </a:lnTo>
                  <a:lnTo>
                    <a:pt x="1151" y="936"/>
                  </a:lnTo>
                  <a:lnTo>
                    <a:pt x="1151" y="931"/>
                  </a:lnTo>
                  <a:lnTo>
                    <a:pt x="1151" y="928"/>
                  </a:lnTo>
                  <a:lnTo>
                    <a:pt x="1151" y="926"/>
                  </a:lnTo>
                  <a:lnTo>
                    <a:pt x="1151" y="921"/>
                  </a:lnTo>
                  <a:lnTo>
                    <a:pt x="1151" y="918"/>
                  </a:lnTo>
                  <a:lnTo>
                    <a:pt x="1151" y="913"/>
                  </a:lnTo>
                  <a:lnTo>
                    <a:pt x="1151" y="911"/>
                  </a:lnTo>
                  <a:lnTo>
                    <a:pt x="1151" y="906"/>
                  </a:lnTo>
                  <a:lnTo>
                    <a:pt x="1151" y="903"/>
                  </a:lnTo>
                  <a:lnTo>
                    <a:pt x="1151" y="901"/>
                  </a:lnTo>
                  <a:lnTo>
                    <a:pt x="1151" y="896"/>
                  </a:lnTo>
                  <a:lnTo>
                    <a:pt x="1158" y="893"/>
                  </a:lnTo>
                  <a:lnTo>
                    <a:pt x="1158" y="888"/>
                  </a:lnTo>
                  <a:lnTo>
                    <a:pt x="1158" y="886"/>
                  </a:lnTo>
                  <a:lnTo>
                    <a:pt x="1158" y="881"/>
                  </a:lnTo>
                  <a:lnTo>
                    <a:pt x="1158" y="878"/>
                  </a:lnTo>
                  <a:lnTo>
                    <a:pt x="1158" y="876"/>
                  </a:lnTo>
                  <a:lnTo>
                    <a:pt x="1158" y="871"/>
                  </a:lnTo>
                  <a:lnTo>
                    <a:pt x="1158" y="868"/>
                  </a:lnTo>
                  <a:lnTo>
                    <a:pt x="1158" y="863"/>
                  </a:lnTo>
                  <a:lnTo>
                    <a:pt x="1158" y="861"/>
                  </a:lnTo>
                  <a:lnTo>
                    <a:pt x="1158" y="858"/>
                  </a:lnTo>
                  <a:lnTo>
                    <a:pt x="1165" y="853"/>
                  </a:lnTo>
                  <a:lnTo>
                    <a:pt x="1165" y="851"/>
                  </a:lnTo>
                  <a:lnTo>
                    <a:pt x="1165" y="846"/>
                  </a:lnTo>
                  <a:lnTo>
                    <a:pt x="1165" y="843"/>
                  </a:lnTo>
                  <a:lnTo>
                    <a:pt x="1165" y="838"/>
                  </a:lnTo>
                  <a:lnTo>
                    <a:pt x="1165" y="836"/>
                  </a:lnTo>
                  <a:lnTo>
                    <a:pt x="1165" y="833"/>
                  </a:lnTo>
                  <a:lnTo>
                    <a:pt x="1165" y="828"/>
                  </a:lnTo>
                  <a:lnTo>
                    <a:pt x="1165" y="826"/>
                  </a:lnTo>
                  <a:lnTo>
                    <a:pt x="1165" y="821"/>
                  </a:lnTo>
                  <a:lnTo>
                    <a:pt x="1165" y="818"/>
                  </a:lnTo>
                  <a:lnTo>
                    <a:pt x="1170" y="818"/>
                  </a:lnTo>
                  <a:lnTo>
                    <a:pt x="1170" y="813"/>
                  </a:lnTo>
                  <a:lnTo>
                    <a:pt x="1170" y="811"/>
                  </a:lnTo>
                  <a:lnTo>
                    <a:pt x="1170" y="808"/>
                  </a:lnTo>
                  <a:lnTo>
                    <a:pt x="1170" y="803"/>
                  </a:lnTo>
                  <a:lnTo>
                    <a:pt x="1170" y="801"/>
                  </a:lnTo>
                  <a:lnTo>
                    <a:pt x="1170" y="796"/>
                  </a:lnTo>
                  <a:lnTo>
                    <a:pt x="1170" y="793"/>
                  </a:lnTo>
                  <a:lnTo>
                    <a:pt x="1170" y="788"/>
                  </a:lnTo>
                  <a:lnTo>
                    <a:pt x="1170" y="786"/>
                  </a:lnTo>
                  <a:lnTo>
                    <a:pt x="1170" y="783"/>
                  </a:lnTo>
                  <a:lnTo>
                    <a:pt x="1170" y="778"/>
                  </a:lnTo>
                  <a:lnTo>
                    <a:pt x="1178" y="776"/>
                  </a:lnTo>
                  <a:lnTo>
                    <a:pt x="1178" y="771"/>
                  </a:lnTo>
                  <a:lnTo>
                    <a:pt x="1178" y="768"/>
                  </a:lnTo>
                  <a:lnTo>
                    <a:pt x="1178" y="766"/>
                  </a:lnTo>
                  <a:lnTo>
                    <a:pt x="1178" y="761"/>
                  </a:lnTo>
                  <a:lnTo>
                    <a:pt x="1178" y="758"/>
                  </a:lnTo>
                  <a:lnTo>
                    <a:pt x="1178" y="753"/>
                  </a:lnTo>
                  <a:lnTo>
                    <a:pt x="1178" y="751"/>
                  </a:lnTo>
                  <a:lnTo>
                    <a:pt x="1178" y="746"/>
                  </a:lnTo>
                  <a:lnTo>
                    <a:pt x="1178" y="743"/>
                  </a:lnTo>
                  <a:lnTo>
                    <a:pt x="1178" y="741"/>
                  </a:lnTo>
                  <a:lnTo>
                    <a:pt x="1178" y="736"/>
                  </a:lnTo>
                  <a:lnTo>
                    <a:pt x="1185" y="736"/>
                  </a:lnTo>
                  <a:lnTo>
                    <a:pt x="1185" y="733"/>
                  </a:lnTo>
                  <a:lnTo>
                    <a:pt x="1185" y="728"/>
                  </a:lnTo>
                  <a:lnTo>
                    <a:pt x="1185" y="726"/>
                  </a:lnTo>
                  <a:lnTo>
                    <a:pt x="1185" y="721"/>
                  </a:lnTo>
                  <a:lnTo>
                    <a:pt x="1185" y="718"/>
                  </a:lnTo>
                  <a:lnTo>
                    <a:pt x="1185" y="716"/>
                  </a:lnTo>
                  <a:lnTo>
                    <a:pt x="1185" y="711"/>
                  </a:lnTo>
                  <a:lnTo>
                    <a:pt x="1185" y="708"/>
                  </a:lnTo>
                  <a:lnTo>
                    <a:pt x="1185" y="703"/>
                  </a:lnTo>
                  <a:lnTo>
                    <a:pt x="1185" y="701"/>
                  </a:lnTo>
                  <a:lnTo>
                    <a:pt x="1185" y="696"/>
                  </a:lnTo>
                  <a:lnTo>
                    <a:pt x="1185" y="693"/>
                  </a:lnTo>
                  <a:lnTo>
                    <a:pt x="1192" y="693"/>
                  </a:lnTo>
                  <a:lnTo>
                    <a:pt x="1192" y="691"/>
                  </a:lnTo>
                  <a:lnTo>
                    <a:pt x="1192" y="686"/>
                  </a:lnTo>
                  <a:lnTo>
                    <a:pt x="1192" y="683"/>
                  </a:lnTo>
                  <a:lnTo>
                    <a:pt x="1192" y="678"/>
                  </a:lnTo>
                  <a:lnTo>
                    <a:pt x="1192" y="676"/>
                  </a:lnTo>
                  <a:lnTo>
                    <a:pt x="1192" y="673"/>
                  </a:lnTo>
                  <a:lnTo>
                    <a:pt x="1192" y="668"/>
                  </a:lnTo>
                  <a:lnTo>
                    <a:pt x="1192" y="666"/>
                  </a:lnTo>
                  <a:lnTo>
                    <a:pt x="1192" y="661"/>
                  </a:lnTo>
                  <a:lnTo>
                    <a:pt x="1192" y="658"/>
                  </a:lnTo>
                  <a:lnTo>
                    <a:pt x="1192" y="653"/>
                  </a:lnTo>
                  <a:lnTo>
                    <a:pt x="1192" y="651"/>
                  </a:lnTo>
                  <a:lnTo>
                    <a:pt x="1200" y="648"/>
                  </a:lnTo>
                  <a:lnTo>
                    <a:pt x="1200" y="643"/>
                  </a:lnTo>
                  <a:lnTo>
                    <a:pt x="1200" y="641"/>
                  </a:lnTo>
                  <a:lnTo>
                    <a:pt x="1200" y="636"/>
                  </a:lnTo>
                  <a:lnTo>
                    <a:pt x="1200" y="633"/>
                  </a:lnTo>
                  <a:lnTo>
                    <a:pt x="1200" y="628"/>
                  </a:lnTo>
                  <a:lnTo>
                    <a:pt x="1200" y="626"/>
                  </a:lnTo>
                  <a:lnTo>
                    <a:pt x="1200" y="623"/>
                  </a:lnTo>
                  <a:lnTo>
                    <a:pt x="1200" y="618"/>
                  </a:lnTo>
                  <a:lnTo>
                    <a:pt x="1200" y="615"/>
                  </a:lnTo>
                  <a:lnTo>
                    <a:pt x="1200" y="611"/>
                  </a:lnTo>
                  <a:lnTo>
                    <a:pt x="1200" y="608"/>
                  </a:lnTo>
                  <a:lnTo>
                    <a:pt x="1200" y="606"/>
                  </a:lnTo>
                  <a:lnTo>
                    <a:pt x="1200" y="600"/>
                  </a:lnTo>
                  <a:lnTo>
                    <a:pt x="1200" y="598"/>
                  </a:lnTo>
                  <a:lnTo>
                    <a:pt x="1200" y="593"/>
                  </a:lnTo>
                  <a:lnTo>
                    <a:pt x="1200" y="591"/>
                  </a:lnTo>
                  <a:lnTo>
                    <a:pt x="1200" y="585"/>
                  </a:lnTo>
                  <a:lnTo>
                    <a:pt x="1200" y="583"/>
                  </a:lnTo>
                  <a:lnTo>
                    <a:pt x="1207" y="583"/>
                  </a:lnTo>
                  <a:lnTo>
                    <a:pt x="1207" y="581"/>
                  </a:lnTo>
                  <a:lnTo>
                    <a:pt x="1207" y="576"/>
                  </a:lnTo>
                  <a:lnTo>
                    <a:pt x="1207" y="573"/>
                  </a:lnTo>
                  <a:lnTo>
                    <a:pt x="1207" y="568"/>
                  </a:lnTo>
                  <a:lnTo>
                    <a:pt x="1207" y="566"/>
                  </a:lnTo>
                  <a:lnTo>
                    <a:pt x="1207" y="561"/>
                  </a:lnTo>
                  <a:lnTo>
                    <a:pt x="1207" y="558"/>
                  </a:lnTo>
                  <a:lnTo>
                    <a:pt x="1207" y="555"/>
                  </a:lnTo>
                  <a:lnTo>
                    <a:pt x="1207" y="550"/>
                  </a:lnTo>
                  <a:lnTo>
                    <a:pt x="1207" y="548"/>
                  </a:lnTo>
                  <a:lnTo>
                    <a:pt x="1207" y="543"/>
                  </a:lnTo>
                  <a:lnTo>
                    <a:pt x="1207" y="540"/>
                  </a:lnTo>
                  <a:lnTo>
                    <a:pt x="1207" y="535"/>
                  </a:lnTo>
                  <a:lnTo>
                    <a:pt x="1214" y="535"/>
                  </a:lnTo>
                  <a:lnTo>
                    <a:pt x="1214" y="533"/>
                  </a:lnTo>
                  <a:lnTo>
                    <a:pt x="1214" y="531"/>
                  </a:lnTo>
                  <a:lnTo>
                    <a:pt x="1214" y="525"/>
                  </a:lnTo>
                  <a:lnTo>
                    <a:pt x="1214" y="523"/>
                  </a:lnTo>
                  <a:lnTo>
                    <a:pt x="1214" y="518"/>
                  </a:lnTo>
                  <a:lnTo>
                    <a:pt x="1214" y="516"/>
                  </a:lnTo>
                  <a:lnTo>
                    <a:pt x="1214" y="513"/>
                  </a:lnTo>
                  <a:lnTo>
                    <a:pt x="1214" y="508"/>
                  </a:lnTo>
                  <a:lnTo>
                    <a:pt x="1214" y="505"/>
                  </a:lnTo>
                  <a:lnTo>
                    <a:pt x="1214" y="501"/>
                  </a:lnTo>
                  <a:lnTo>
                    <a:pt x="1214" y="498"/>
                  </a:lnTo>
                  <a:lnTo>
                    <a:pt x="1214" y="493"/>
                  </a:lnTo>
                  <a:lnTo>
                    <a:pt x="1214" y="490"/>
                  </a:lnTo>
                  <a:lnTo>
                    <a:pt x="1222" y="490"/>
                  </a:lnTo>
                  <a:lnTo>
                    <a:pt x="1222" y="488"/>
                  </a:lnTo>
                  <a:lnTo>
                    <a:pt x="1222" y="483"/>
                  </a:lnTo>
                  <a:lnTo>
                    <a:pt x="1222" y="480"/>
                  </a:lnTo>
                  <a:lnTo>
                    <a:pt x="1222" y="475"/>
                  </a:lnTo>
                  <a:lnTo>
                    <a:pt x="1222" y="473"/>
                  </a:lnTo>
                  <a:lnTo>
                    <a:pt x="1222" y="468"/>
                  </a:lnTo>
                  <a:lnTo>
                    <a:pt x="1222" y="465"/>
                  </a:lnTo>
                  <a:lnTo>
                    <a:pt x="1222" y="463"/>
                  </a:lnTo>
                  <a:lnTo>
                    <a:pt x="1222" y="458"/>
                  </a:lnTo>
                  <a:lnTo>
                    <a:pt x="1222" y="455"/>
                  </a:lnTo>
                  <a:lnTo>
                    <a:pt x="1222" y="450"/>
                  </a:lnTo>
                  <a:lnTo>
                    <a:pt x="1222" y="448"/>
                  </a:lnTo>
                  <a:lnTo>
                    <a:pt x="1222" y="445"/>
                  </a:lnTo>
                  <a:lnTo>
                    <a:pt x="1229" y="440"/>
                  </a:lnTo>
                  <a:lnTo>
                    <a:pt x="1229" y="438"/>
                  </a:lnTo>
                  <a:lnTo>
                    <a:pt x="1229" y="433"/>
                  </a:lnTo>
                  <a:lnTo>
                    <a:pt x="1229" y="430"/>
                  </a:lnTo>
                  <a:lnTo>
                    <a:pt x="1229" y="425"/>
                  </a:lnTo>
                  <a:lnTo>
                    <a:pt x="1229" y="423"/>
                  </a:lnTo>
                  <a:lnTo>
                    <a:pt x="1229" y="420"/>
                  </a:lnTo>
                  <a:lnTo>
                    <a:pt x="1229" y="415"/>
                  </a:lnTo>
                  <a:lnTo>
                    <a:pt x="1229" y="413"/>
                  </a:lnTo>
                  <a:lnTo>
                    <a:pt x="1229" y="408"/>
                  </a:lnTo>
                  <a:lnTo>
                    <a:pt x="1229" y="405"/>
                  </a:lnTo>
                  <a:lnTo>
                    <a:pt x="1229" y="400"/>
                  </a:lnTo>
                  <a:lnTo>
                    <a:pt x="1229" y="398"/>
                  </a:lnTo>
                  <a:lnTo>
                    <a:pt x="1229" y="395"/>
                  </a:lnTo>
                  <a:lnTo>
                    <a:pt x="1229" y="390"/>
                  </a:lnTo>
                  <a:lnTo>
                    <a:pt x="1234" y="390"/>
                  </a:lnTo>
                  <a:lnTo>
                    <a:pt x="1234" y="388"/>
                  </a:lnTo>
                  <a:lnTo>
                    <a:pt x="1234" y="383"/>
                  </a:lnTo>
                  <a:lnTo>
                    <a:pt x="1234" y="380"/>
                  </a:lnTo>
                  <a:lnTo>
                    <a:pt x="1234" y="375"/>
                  </a:lnTo>
                  <a:lnTo>
                    <a:pt x="1234" y="373"/>
                  </a:lnTo>
                  <a:lnTo>
                    <a:pt x="1234" y="370"/>
                  </a:lnTo>
                  <a:lnTo>
                    <a:pt x="1234" y="365"/>
                  </a:lnTo>
                  <a:lnTo>
                    <a:pt x="1234" y="363"/>
                  </a:lnTo>
                  <a:lnTo>
                    <a:pt x="1234" y="358"/>
                  </a:lnTo>
                  <a:lnTo>
                    <a:pt x="1234" y="355"/>
                  </a:lnTo>
                  <a:lnTo>
                    <a:pt x="1234" y="353"/>
                  </a:lnTo>
                  <a:lnTo>
                    <a:pt x="1234" y="348"/>
                  </a:lnTo>
                  <a:lnTo>
                    <a:pt x="1234" y="345"/>
                  </a:lnTo>
                  <a:lnTo>
                    <a:pt x="1241" y="340"/>
                  </a:lnTo>
                  <a:lnTo>
                    <a:pt x="1241" y="338"/>
                  </a:lnTo>
                  <a:lnTo>
                    <a:pt x="1241" y="333"/>
                  </a:lnTo>
                  <a:lnTo>
                    <a:pt x="1241" y="330"/>
                  </a:lnTo>
                  <a:lnTo>
                    <a:pt x="1241" y="328"/>
                  </a:lnTo>
                  <a:lnTo>
                    <a:pt x="1241" y="323"/>
                  </a:lnTo>
                  <a:lnTo>
                    <a:pt x="1241" y="320"/>
                  </a:lnTo>
                  <a:lnTo>
                    <a:pt x="1241" y="315"/>
                  </a:lnTo>
                  <a:lnTo>
                    <a:pt x="1241" y="313"/>
                  </a:lnTo>
                  <a:lnTo>
                    <a:pt x="1241" y="308"/>
                  </a:lnTo>
                  <a:lnTo>
                    <a:pt x="1241" y="305"/>
                  </a:lnTo>
                  <a:lnTo>
                    <a:pt x="1241" y="303"/>
                  </a:lnTo>
                  <a:lnTo>
                    <a:pt x="1241" y="298"/>
                  </a:lnTo>
                  <a:lnTo>
                    <a:pt x="1241" y="295"/>
                  </a:lnTo>
                  <a:lnTo>
                    <a:pt x="1241" y="290"/>
                  </a:lnTo>
                  <a:lnTo>
                    <a:pt x="1241" y="288"/>
                  </a:lnTo>
                  <a:lnTo>
                    <a:pt x="1241" y="283"/>
                  </a:lnTo>
                  <a:lnTo>
                    <a:pt x="1241" y="280"/>
                  </a:lnTo>
                  <a:lnTo>
                    <a:pt x="1241" y="278"/>
                  </a:lnTo>
                  <a:lnTo>
                    <a:pt x="1241" y="273"/>
                  </a:lnTo>
                  <a:lnTo>
                    <a:pt x="1241" y="270"/>
                  </a:lnTo>
                  <a:lnTo>
                    <a:pt x="1241" y="265"/>
                  </a:lnTo>
                  <a:lnTo>
                    <a:pt x="1249" y="263"/>
                  </a:lnTo>
                  <a:lnTo>
                    <a:pt x="1249" y="260"/>
                  </a:lnTo>
                  <a:lnTo>
                    <a:pt x="1249" y="255"/>
                  </a:lnTo>
                  <a:lnTo>
                    <a:pt x="1249" y="253"/>
                  </a:lnTo>
                  <a:lnTo>
                    <a:pt x="1249" y="248"/>
                  </a:lnTo>
                  <a:lnTo>
                    <a:pt x="1249" y="245"/>
                  </a:lnTo>
                  <a:lnTo>
                    <a:pt x="1249" y="240"/>
                  </a:lnTo>
                  <a:lnTo>
                    <a:pt x="1249" y="238"/>
                  </a:lnTo>
                  <a:lnTo>
                    <a:pt x="1249" y="235"/>
                  </a:lnTo>
                  <a:lnTo>
                    <a:pt x="1249" y="230"/>
                  </a:lnTo>
                  <a:lnTo>
                    <a:pt x="1249" y="228"/>
                  </a:lnTo>
                  <a:lnTo>
                    <a:pt x="1249" y="223"/>
                  </a:lnTo>
                  <a:lnTo>
                    <a:pt x="1249" y="220"/>
                  </a:lnTo>
                  <a:lnTo>
                    <a:pt x="1249" y="215"/>
                  </a:lnTo>
                  <a:lnTo>
                    <a:pt x="1249" y="213"/>
                  </a:lnTo>
                  <a:lnTo>
                    <a:pt x="1256" y="210"/>
                  </a:lnTo>
                  <a:lnTo>
                    <a:pt x="1256" y="205"/>
                  </a:lnTo>
                  <a:lnTo>
                    <a:pt x="1256" y="203"/>
                  </a:lnTo>
                  <a:lnTo>
                    <a:pt x="1256" y="198"/>
                  </a:lnTo>
                  <a:lnTo>
                    <a:pt x="1256" y="195"/>
                  </a:lnTo>
                  <a:lnTo>
                    <a:pt x="1256" y="193"/>
                  </a:lnTo>
                  <a:lnTo>
                    <a:pt x="1256" y="188"/>
                  </a:lnTo>
                  <a:lnTo>
                    <a:pt x="1256" y="185"/>
                  </a:lnTo>
                  <a:lnTo>
                    <a:pt x="1256" y="180"/>
                  </a:lnTo>
                  <a:lnTo>
                    <a:pt x="1256" y="177"/>
                  </a:lnTo>
                  <a:lnTo>
                    <a:pt x="1256" y="173"/>
                  </a:lnTo>
                  <a:lnTo>
                    <a:pt x="1256" y="170"/>
                  </a:lnTo>
                  <a:lnTo>
                    <a:pt x="1256" y="168"/>
                  </a:lnTo>
                  <a:lnTo>
                    <a:pt x="1256" y="162"/>
                  </a:lnTo>
                  <a:lnTo>
                    <a:pt x="1256" y="160"/>
                  </a:lnTo>
                  <a:lnTo>
                    <a:pt x="1264" y="155"/>
                  </a:lnTo>
                  <a:lnTo>
                    <a:pt x="1264" y="153"/>
                  </a:lnTo>
                  <a:lnTo>
                    <a:pt x="1264" y="147"/>
                  </a:lnTo>
                  <a:lnTo>
                    <a:pt x="1264" y="145"/>
                  </a:lnTo>
                  <a:lnTo>
                    <a:pt x="1264" y="143"/>
                  </a:lnTo>
                  <a:lnTo>
                    <a:pt x="1264" y="138"/>
                  </a:lnTo>
                  <a:lnTo>
                    <a:pt x="1264" y="135"/>
                  </a:lnTo>
                  <a:lnTo>
                    <a:pt x="1264" y="130"/>
                  </a:lnTo>
                  <a:lnTo>
                    <a:pt x="1264" y="128"/>
                  </a:lnTo>
                  <a:lnTo>
                    <a:pt x="1264" y="123"/>
                  </a:lnTo>
                  <a:lnTo>
                    <a:pt x="1264" y="120"/>
                  </a:lnTo>
                  <a:lnTo>
                    <a:pt x="1264" y="117"/>
                  </a:lnTo>
                  <a:lnTo>
                    <a:pt x="1264" y="113"/>
                  </a:lnTo>
                  <a:lnTo>
                    <a:pt x="1264" y="110"/>
                  </a:lnTo>
                  <a:lnTo>
                    <a:pt x="1264" y="105"/>
                  </a:lnTo>
                  <a:lnTo>
                    <a:pt x="1264" y="102"/>
                  </a:lnTo>
                  <a:lnTo>
                    <a:pt x="1271" y="100"/>
                  </a:lnTo>
                  <a:lnTo>
                    <a:pt x="1271" y="95"/>
                  </a:lnTo>
                  <a:lnTo>
                    <a:pt x="1271" y="93"/>
                  </a:lnTo>
                  <a:lnTo>
                    <a:pt x="1271" y="87"/>
                  </a:lnTo>
                  <a:lnTo>
                    <a:pt x="1271" y="85"/>
                  </a:lnTo>
                  <a:lnTo>
                    <a:pt x="1271" y="80"/>
                  </a:lnTo>
                  <a:lnTo>
                    <a:pt x="1271" y="78"/>
                  </a:lnTo>
                  <a:lnTo>
                    <a:pt x="1271" y="75"/>
                  </a:lnTo>
                  <a:lnTo>
                    <a:pt x="1271" y="70"/>
                  </a:lnTo>
                  <a:lnTo>
                    <a:pt x="1271" y="67"/>
                  </a:lnTo>
                  <a:lnTo>
                    <a:pt x="1271" y="63"/>
                  </a:lnTo>
                  <a:lnTo>
                    <a:pt x="1271" y="60"/>
                  </a:lnTo>
                  <a:lnTo>
                    <a:pt x="1271" y="55"/>
                  </a:lnTo>
                  <a:lnTo>
                    <a:pt x="1271" y="52"/>
                  </a:lnTo>
                  <a:lnTo>
                    <a:pt x="1271" y="50"/>
                  </a:lnTo>
                  <a:lnTo>
                    <a:pt x="1271" y="45"/>
                  </a:lnTo>
                  <a:lnTo>
                    <a:pt x="1278" y="42"/>
                  </a:lnTo>
                  <a:lnTo>
                    <a:pt x="1278" y="37"/>
                  </a:lnTo>
                  <a:lnTo>
                    <a:pt x="1278" y="35"/>
                  </a:lnTo>
                  <a:lnTo>
                    <a:pt x="1278" y="33"/>
                  </a:lnTo>
                  <a:lnTo>
                    <a:pt x="1278" y="27"/>
                  </a:lnTo>
                  <a:lnTo>
                    <a:pt x="1278" y="25"/>
                  </a:lnTo>
                  <a:lnTo>
                    <a:pt x="1278" y="20"/>
                  </a:lnTo>
                  <a:lnTo>
                    <a:pt x="1278" y="18"/>
                  </a:lnTo>
                  <a:lnTo>
                    <a:pt x="1278" y="12"/>
                  </a:lnTo>
                  <a:lnTo>
                    <a:pt x="1278" y="10"/>
                  </a:lnTo>
                  <a:lnTo>
                    <a:pt x="1278" y="7"/>
                  </a:lnTo>
                  <a:lnTo>
                    <a:pt x="1278" y="3"/>
                  </a:lnTo>
                  <a:lnTo>
                    <a:pt x="1278" y="0"/>
                  </a:lnTo>
                </a:path>
              </a:pathLst>
            </a:custGeom>
            <a:noFill/>
            <a:ln w="25199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" name="AutoShape 214"/>
            <p:cNvSpPr>
              <a:spLocks/>
            </p:cNvSpPr>
            <p:nvPr/>
          </p:nvSpPr>
          <p:spPr bwMode="auto">
            <a:xfrm>
              <a:off x="8323" y="1178"/>
              <a:ext cx="708" cy="1071"/>
            </a:xfrm>
            <a:custGeom>
              <a:avLst/>
              <a:gdLst>
                <a:gd name="T0" fmla="+- 0 8323 8323"/>
                <a:gd name="T1" fmla="*/ T0 w 708"/>
                <a:gd name="T2" fmla="+- 0 1654 1178"/>
                <a:gd name="T3" fmla="*/ 1654 h 1071"/>
                <a:gd name="T4" fmla="+- 0 8937 8323"/>
                <a:gd name="T5" fmla="*/ T4 w 708"/>
                <a:gd name="T6" fmla="+- 0 1654 1178"/>
                <a:gd name="T7" fmla="*/ 1654 h 1071"/>
                <a:gd name="T8" fmla="+- 0 8937 8323"/>
                <a:gd name="T9" fmla="*/ T8 w 708"/>
                <a:gd name="T10" fmla="+- 0 1656 1178"/>
                <a:gd name="T11" fmla="*/ 1656 h 1071"/>
                <a:gd name="T12" fmla="+- 0 8937 8323"/>
                <a:gd name="T13" fmla="*/ T12 w 708"/>
                <a:gd name="T14" fmla="+- 0 2249 1178"/>
                <a:gd name="T15" fmla="*/ 2249 h 1071"/>
                <a:gd name="T16" fmla="+- 0 9031 8323"/>
                <a:gd name="T17" fmla="*/ T16 w 708"/>
                <a:gd name="T18" fmla="+- 0 2247 1178"/>
                <a:gd name="T19" fmla="*/ 2247 h 1071"/>
                <a:gd name="T20" fmla="+- 0 9031 8323"/>
                <a:gd name="T21" fmla="*/ T20 w 708"/>
                <a:gd name="T22" fmla="+- 0 1178 1178"/>
                <a:gd name="T23" fmla="*/ 1178 h 107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</a:cxnLst>
              <a:rect l="0" t="0" r="r" b="b"/>
              <a:pathLst>
                <a:path w="708" h="1071">
                  <a:moveTo>
                    <a:pt x="0" y="476"/>
                  </a:moveTo>
                  <a:lnTo>
                    <a:pt x="614" y="476"/>
                  </a:lnTo>
                  <a:moveTo>
                    <a:pt x="614" y="478"/>
                  </a:moveTo>
                  <a:lnTo>
                    <a:pt x="614" y="1071"/>
                  </a:lnTo>
                  <a:moveTo>
                    <a:pt x="708" y="1069"/>
                  </a:moveTo>
                  <a:lnTo>
                    <a:pt x="708" y="0"/>
                  </a:ln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9" name="AutoShape 213"/>
            <p:cNvSpPr>
              <a:spLocks/>
            </p:cNvSpPr>
            <p:nvPr/>
          </p:nvSpPr>
          <p:spPr bwMode="auto">
            <a:xfrm>
              <a:off x="8372" y="1196"/>
              <a:ext cx="1143" cy="1039"/>
            </a:xfrm>
            <a:custGeom>
              <a:avLst/>
              <a:gdLst>
                <a:gd name="T0" fmla="+- 0 8372 8372"/>
                <a:gd name="T1" fmla="*/ T0 w 1143"/>
                <a:gd name="T2" fmla="+- 0 1304 1196"/>
                <a:gd name="T3" fmla="*/ 1304 h 1039"/>
                <a:gd name="T4" fmla="+- 0 8372 8372"/>
                <a:gd name="T5" fmla="*/ T4 w 1143"/>
                <a:gd name="T6" fmla="+- 0 1196 1196"/>
                <a:gd name="T7" fmla="*/ 1196 h 1039"/>
                <a:gd name="T8" fmla="+- 0 8377 8372"/>
                <a:gd name="T9" fmla="*/ T8 w 1143"/>
                <a:gd name="T10" fmla="+- 0 1539 1196"/>
                <a:gd name="T11" fmla="*/ 1539 h 1039"/>
                <a:gd name="T12" fmla="+- 0 8377 8372"/>
                <a:gd name="T13" fmla="*/ T12 w 1143"/>
                <a:gd name="T14" fmla="+- 0 1641 1196"/>
                <a:gd name="T15" fmla="*/ 1641 h 1039"/>
                <a:gd name="T16" fmla="+- 0 8837 8372"/>
                <a:gd name="T17" fmla="*/ T16 w 1143"/>
                <a:gd name="T18" fmla="+- 0 2204 1196"/>
                <a:gd name="T19" fmla="*/ 2204 h 1039"/>
                <a:gd name="T20" fmla="+- 0 9515 8372"/>
                <a:gd name="T21" fmla="*/ T20 w 1143"/>
                <a:gd name="T22" fmla="+- 0 2204 1196"/>
                <a:gd name="T23" fmla="*/ 2204 h 1039"/>
                <a:gd name="T24" fmla="+- 0 9046 8372"/>
                <a:gd name="T25" fmla="*/ T24 w 1143"/>
                <a:gd name="T26" fmla="+- 0 2204 1196"/>
                <a:gd name="T27" fmla="*/ 2204 h 1039"/>
                <a:gd name="T28" fmla="+- 0 9087 8372"/>
                <a:gd name="T29" fmla="*/ T28 w 1143"/>
                <a:gd name="T30" fmla="+- 0 2182 1196"/>
                <a:gd name="T31" fmla="*/ 2182 h 1039"/>
                <a:gd name="T32" fmla="+- 0 9046 8372"/>
                <a:gd name="T33" fmla="*/ T32 w 1143"/>
                <a:gd name="T34" fmla="+- 0 2204 1196"/>
                <a:gd name="T35" fmla="*/ 2204 h 1039"/>
                <a:gd name="T36" fmla="+- 0 9082 8372"/>
                <a:gd name="T37" fmla="*/ T36 w 1143"/>
                <a:gd name="T38" fmla="+- 0 2234 1196"/>
                <a:gd name="T39" fmla="*/ 2234 h 1039"/>
                <a:gd name="T40" fmla="+- 0 8883 8372"/>
                <a:gd name="T41" fmla="*/ T40 w 1143"/>
                <a:gd name="T42" fmla="+- 0 2179 1196"/>
                <a:gd name="T43" fmla="*/ 2179 h 1039"/>
                <a:gd name="T44" fmla="+- 0 8928 8372"/>
                <a:gd name="T45" fmla="*/ T44 w 1143"/>
                <a:gd name="T46" fmla="+- 0 2204 1196"/>
                <a:gd name="T47" fmla="*/ 2204 h 1039"/>
                <a:gd name="T48" fmla="+- 0 8893 8372"/>
                <a:gd name="T49" fmla="*/ T48 w 1143"/>
                <a:gd name="T50" fmla="+- 0 2225 1196"/>
                <a:gd name="T51" fmla="*/ 2225 h 1039"/>
                <a:gd name="T52" fmla="+- 0 8920 8372"/>
                <a:gd name="T53" fmla="*/ T52 w 1143"/>
                <a:gd name="T54" fmla="+- 0 2199 1196"/>
                <a:gd name="T55" fmla="*/ 2199 h 103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</a:cxnLst>
              <a:rect l="0" t="0" r="r" b="b"/>
              <a:pathLst>
                <a:path w="1143" h="1039">
                  <a:moveTo>
                    <a:pt x="0" y="108"/>
                  </a:moveTo>
                  <a:lnTo>
                    <a:pt x="0" y="0"/>
                  </a:lnTo>
                  <a:moveTo>
                    <a:pt x="5" y="343"/>
                  </a:moveTo>
                  <a:lnTo>
                    <a:pt x="5" y="445"/>
                  </a:lnTo>
                  <a:moveTo>
                    <a:pt x="465" y="1008"/>
                  </a:moveTo>
                  <a:lnTo>
                    <a:pt x="1143" y="1008"/>
                  </a:lnTo>
                  <a:moveTo>
                    <a:pt x="674" y="1008"/>
                  </a:moveTo>
                  <a:lnTo>
                    <a:pt x="715" y="986"/>
                  </a:lnTo>
                  <a:moveTo>
                    <a:pt x="674" y="1008"/>
                  </a:moveTo>
                  <a:lnTo>
                    <a:pt x="710" y="1038"/>
                  </a:lnTo>
                  <a:moveTo>
                    <a:pt x="511" y="983"/>
                  </a:moveTo>
                  <a:lnTo>
                    <a:pt x="556" y="1008"/>
                  </a:lnTo>
                  <a:moveTo>
                    <a:pt x="521" y="1029"/>
                  </a:moveTo>
                  <a:lnTo>
                    <a:pt x="548" y="1003"/>
                  </a:lnTo>
                </a:path>
              </a:pathLst>
            </a:custGeom>
            <a:noFill/>
            <a:ln w="304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10" name="Text Box 212"/>
            <p:cNvSpPr txBox="1">
              <a:spLocks noChangeArrowheads="1"/>
            </p:cNvSpPr>
            <p:nvPr/>
          </p:nvSpPr>
          <p:spPr bwMode="auto">
            <a:xfrm>
              <a:off x="8194" y="1019"/>
              <a:ext cx="873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78740" marR="0" lvl="0" indent="0" algn="l" defTabSz="914400" rtl="0" eaLnBrk="1" fontAlgn="auto" latinLnBrk="0" hangingPunct="1">
                <a:lnSpc>
                  <a:spcPts val="112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553720" algn="l"/>
                </a:tabLst>
                <a:defRPr/>
              </a:pPr>
              <a:r>
                <a:rPr kumimoji="0" lang="en-US" sz="1100" b="0" i="0" u="sng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	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  <a:p>
              <a:pPr marL="0" marR="0" lvl="0" indent="0" algn="l" defTabSz="914400" rtl="0" eaLnBrk="1" fontAlgn="auto" latinLnBrk="0" hangingPunct="1">
                <a:lnSpc>
                  <a:spcPts val="1420"/>
                </a:lnSpc>
                <a:spcBef>
                  <a:spcPts val="6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I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  <p:sp>
          <p:nvSpPr>
            <p:cNvPr id="11" name="Text Box 211"/>
            <p:cNvSpPr txBox="1">
              <a:spLocks noChangeArrowheads="1"/>
            </p:cNvSpPr>
            <p:nvPr/>
          </p:nvSpPr>
          <p:spPr bwMode="auto">
            <a:xfrm>
              <a:off x="9216" y="1964"/>
              <a:ext cx="37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2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-3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U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</p:grpSp>
      <p:sp>
        <p:nvSpPr>
          <p:cNvPr id="13" name="Text Box 198"/>
          <p:cNvSpPr txBox="1">
            <a:spLocks noChangeArrowheads="1"/>
          </p:cNvSpPr>
          <p:nvPr/>
        </p:nvSpPr>
        <p:spPr bwMode="auto">
          <a:xfrm>
            <a:off x="5462086" y="2406976"/>
            <a:ext cx="2747636" cy="37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22225" marR="0" lvl="0" indent="0" algn="l" defTabSz="457200" rtl="0" eaLnBrk="1" fontAlgn="auto" latinLnBrk="0" hangingPunct="1">
              <a:lnSpc>
                <a:spcPts val="16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400" b="0" i="1" u="none" strike="noStrike" kern="1200" cap="none" spc="3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U</a:t>
            </a:r>
            <a:r>
              <a:rPr kumimoji="0" lang="en-US" sz="2400" b="0" i="1" u="none" strike="noStrike" kern="1200" cap="none" spc="3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 I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400" b="0" i="1" u="none" strike="noStrike" kern="1200" cap="none" spc="-9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mVT</a:t>
            </a:r>
            <a:r>
              <a:rPr kumimoji="0" lang="en-US" sz="24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ro-MD" sz="24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</a:t>
            </a:r>
            <a:r>
              <a:rPr kumimoji="0" lang="en-US" sz="24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863938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87373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de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4" y="1392238"/>
            <a:ext cx="11781693" cy="5237162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r>
              <a:rPr lang="en-US" dirty="0"/>
              <a:t> </a:t>
            </a:r>
            <a:r>
              <a:rPr lang="en-US" dirty="0" err="1"/>
              <a:t>ideale</a:t>
            </a:r>
            <a:endParaRPr lang="en-US" dirty="0"/>
          </a:p>
          <a:p>
            <a:r>
              <a:rPr lang="en-US" dirty="0" err="1"/>
              <a:t>Rezisten</a:t>
            </a:r>
            <a:r>
              <a:rPr lang="ro-MD" dirty="0"/>
              <a:t>ț</a:t>
            </a:r>
            <a:r>
              <a:rPr lang="en-US" dirty="0"/>
              <a:t>a </a:t>
            </a:r>
            <a:r>
              <a:rPr lang="en-US" dirty="0" err="1"/>
              <a:t>diferen</a:t>
            </a:r>
            <a:r>
              <a:rPr lang="ro-MD" dirty="0" err="1"/>
              <a:t>țială</a:t>
            </a:r>
            <a:endParaRPr lang="ro-MD" dirty="0"/>
          </a:p>
          <a:p>
            <a:endParaRPr lang="ro-MD" dirty="0"/>
          </a:p>
          <a:p>
            <a:endParaRPr lang="ro-MD" dirty="0"/>
          </a:p>
          <a:p>
            <a:r>
              <a:rPr lang="ro-MD" dirty="0"/>
              <a:t>Rezistența la curent continuu  </a:t>
            </a:r>
            <a:endParaRPr lang="en-US" dirty="0"/>
          </a:p>
          <a:p>
            <a:endParaRPr lang="en-US" dirty="0"/>
          </a:p>
          <a:p>
            <a:r>
              <a:rPr lang="ro-MD" dirty="0"/>
              <a:t>Pe ramura directă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gt; r</a:t>
            </a:r>
            <a:r>
              <a:rPr lang="ru-RU" baseline="-25000" dirty="0"/>
              <a:t>D</a:t>
            </a:r>
            <a:r>
              <a:rPr lang="ru-RU" dirty="0"/>
              <a:t>,</a:t>
            </a:r>
            <a:r>
              <a:rPr lang="ro-MD" dirty="0"/>
              <a:t> iar pe ramura inversă 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lt; r</a:t>
            </a:r>
            <a:r>
              <a:rPr lang="ru-RU" baseline="-25000" dirty="0"/>
              <a:t>D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661" y="1261888"/>
            <a:ext cx="2454354" cy="7643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6941" y="2157552"/>
            <a:ext cx="6357220" cy="7963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051" y="3141849"/>
            <a:ext cx="2653414" cy="868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0230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3214" y="609600"/>
            <a:ext cx="3965575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Disiparea căldurii</a:t>
            </a:r>
            <a:endParaRPr 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765313" y="1176338"/>
            <a:ext cx="9674087" cy="4691062"/>
          </a:xfrm>
        </p:spPr>
        <p:txBody>
          <a:bodyPr/>
          <a:lstStyle/>
          <a:p>
            <a:r>
              <a:rPr lang="ro-MD" altLang="en-US" b="1" dirty="0"/>
              <a:t>Mecanismul disipării:</a:t>
            </a:r>
          </a:p>
          <a:p>
            <a:r>
              <a:rPr lang="ro-MD" altLang="en-US" b="1" dirty="0"/>
              <a:t>Generarea căldurii: </a:t>
            </a:r>
            <a:r>
              <a:rPr lang="ro-MD" altLang="en-US" dirty="0"/>
              <a:t>Când un curent electric trece prin joncțiunea p-n (în special în polarizare directă sau inversă mare), purtătorii de sarcină se ciocnesc cu rețeaua cristalină, transformând energia electrică în căldură (efect Joule).</a:t>
            </a:r>
          </a:p>
          <a:p>
            <a:r>
              <a:rPr lang="ro-MD" altLang="en-US" b="1" dirty="0"/>
              <a:t>Transferul termic: </a:t>
            </a:r>
            <a:r>
              <a:rPr lang="ro-MD" altLang="en-US" dirty="0"/>
              <a:t>Căldura generată se propagă de la zona fierbinte (joncțiune) către straturile mai reci ale SC (zona de difuzie), apoi către carcasa dispozitivului, prin conducție termică.</a:t>
            </a:r>
          </a:p>
          <a:p>
            <a:r>
              <a:rPr lang="ro-MD" altLang="en-US" b="1" dirty="0"/>
              <a:t>Evacuarea în mediu: </a:t>
            </a:r>
            <a:r>
              <a:rPr lang="ro-MD" altLang="en-US" dirty="0"/>
              <a:t>De la capsulă, căldura este disipată în aerul ambiental prin </a:t>
            </a:r>
            <a:r>
              <a:rPr lang="ro-MD" altLang="en-US" b="1" dirty="0"/>
              <a:t>convecție (</a:t>
            </a:r>
            <a:r>
              <a:rPr lang="ro-MD" altLang="en-US" dirty="0"/>
              <a:t>mișcarea aerului) și </a:t>
            </a:r>
            <a:r>
              <a:rPr lang="ro-MD" altLang="en-US" b="1" dirty="0"/>
              <a:t>radiație termică </a:t>
            </a:r>
            <a:r>
              <a:rPr lang="ro-MD" altLang="en-US" dirty="0"/>
              <a:t>(emisia de unde infraroșii). </a:t>
            </a:r>
          </a:p>
        </p:txBody>
      </p:sp>
    </p:spTree>
    <p:extLst>
      <p:ext uri="{BB962C8B-B14F-4D97-AF65-F5344CB8AC3E}">
        <p14:creationId xmlns:p14="http://schemas.microsoft.com/office/powerpoint/2010/main" val="14808343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1" y="299246"/>
            <a:ext cx="5829299" cy="611980"/>
          </a:xfrm>
        </p:spPr>
        <p:txBody>
          <a:bodyPr>
            <a:normAutofit/>
          </a:bodyPr>
          <a:lstStyle/>
          <a:p>
            <a:r>
              <a:rPr lang="ro-MD" altLang="en-US" dirty="0"/>
              <a:t>Parametrii tipici ai diodei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052" name="Group 96"/>
          <p:cNvGrpSpPr>
            <a:grpSpLocks/>
          </p:cNvGrpSpPr>
          <p:nvPr/>
        </p:nvGrpSpPr>
        <p:grpSpPr bwMode="auto">
          <a:xfrm>
            <a:off x="2717801" y="2400300"/>
            <a:ext cx="3059113" cy="1701800"/>
            <a:chOff x="752" y="1512"/>
            <a:chExt cx="1927" cy="1072"/>
          </a:xfrm>
        </p:grpSpPr>
        <p:sp>
          <p:nvSpPr>
            <p:cNvPr id="2059" name="Freeform 8"/>
            <p:cNvSpPr>
              <a:spLocks/>
            </p:cNvSpPr>
            <p:nvPr/>
          </p:nvSpPr>
          <p:spPr bwMode="auto">
            <a:xfrm>
              <a:off x="1247" y="1904"/>
              <a:ext cx="256" cy="312"/>
            </a:xfrm>
            <a:custGeom>
              <a:avLst/>
              <a:gdLst>
                <a:gd name="T0" fmla="*/ 256 w 256"/>
                <a:gd name="T1" fmla="*/ 0 h 312"/>
                <a:gd name="T2" fmla="*/ 0 w 256"/>
                <a:gd name="T3" fmla="*/ 0 h 312"/>
                <a:gd name="T4" fmla="*/ 128 w 256"/>
                <a:gd name="T5" fmla="*/ 312 h 312"/>
                <a:gd name="T6" fmla="*/ 256 w 256"/>
                <a:gd name="T7" fmla="*/ 0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312"/>
                <a:gd name="T14" fmla="*/ 256 w 256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312">
                  <a:moveTo>
                    <a:pt x="256" y="0"/>
                  </a:moveTo>
                  <a:lnTo>
                    <a:pt x="0" y="0"/>
                  </a:lnTo>
                  <a:lnTo>
                    <a:pt x="128" y="312"/>
                  </a:lnTo>
                  <a:lnTo>
                    <a:pt x="256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0" name="Freeform 9"/>
            <p:cNvSpPr>
              <a:spLocks/>
            </p:cNvSpPr>
            <p:nvPr/>
          </p:nvSpPr>
          <p:spPr bwMode="auto">
            <a:xfrm>
              <a:off x="1231" y="1896"/>
              <a:ext cx="272" cy="344"/>
            </a:xfrm>
            <a:custGeom>
              <a:avLst/>
              <a:gdLst>
                <a:gd name="T0" fmla="*/ 272 w 272"/>
                <a:gd name="T1" fmla="*/ 16 h 344"/>
                <a:gd name="T2" fmla="*/ 16 w 272"/>
                <a:gd name="T3" fmla="*/ 16 h 344"/>
                <a:gd name="T4" fmla="*/ 8 w 272"/>
                <a:gd name="T5" fmla="*/ 16 h 344"/>
                <a:gd name="T6" fmla="*/ 24 w 272"/>
                <a:gd name="T7" fmla="*/ 8 h 344"/>
                <a:gd name="T8" fmla="*/ 152 w 272"/>
                <a:gd name="T9" fmla="*/ 320 h 344"/>
                <a:gd name="T10" fmla="*/ 152 w 272"/>
                <a:gd name="T11" fmla="*/ 328 h 344"/>
                <a:gd name="T12" fmla="*/ 144 w 272"/>
                <a:gd name="T13" fmla="*/ 344 h 344"/>
                <a:gd name="T14" fmla="*/ 136 w 272"/>
                <a:gd name="T15" fmla="*/ 328 h 344"/>
                <a:gd name="T16" fmla="*/ 8 w 272"/>
                <a:gd name="T17" fmla="*/ 16 h 344"/>
                <a:gd name="T18" fmla="*/ 0 w 272"/>
                <a:gd name="T19" fmla="*/ 0 h 344"/>
                <a:gd name="T20" fmla="*/ 16 w 272"/>
                <a:gd name="T21" fmla="*/ 0 h 344"/>
                <a:gd name="T22" fmla="*/ 272 w 272"/>
                <a:gd name="T23" fmla="*/ 0 h 344"/>
                <a:gd name="T24" fmla="*/ 272 w 272"/>
                <a:gd name="T25" fmla="*/ 16 h 3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2"/>
                <a:gd name="T40" fmla="*/ 0 h 344"/>
                <a:gd name="T41" fmla="*/ 272 w 272"/>
                <a:gd name="T42" fmla="*/ 344 h 3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2" h="344">
                  <a:moveTo>
                    <a:pt x="272" y="16"/>
                  </a:moveTo>
                  <a:lnTo>
                    <a:pt x="16" y="16"/>
                  </a:lnTo>
                  <a:lnTo>
                    <a:pt x="8" y="16"/>
                  </a:lnTo>
                  <a:lnTo>
                    <a:pt x="24" y="8"/>
                  </a:lnTo>
                  <a:lnTo>
                    <a:pt x="152" y="320"/>
                  </a:lnTo>
                  <a:lnTo>
                    <a:pt x="152" y="328"/>
                  </a:lnTo>
                  <a:lnTo>
                    <a:pt x="144" y="344"/>
                  </a:lnTo>
                  <a:lnTo>
                    <a:pt x="136" y="328"/>
                  </a:lnTo>
                  <a:lnTo>
                    <a:pt x="8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272" y="0"/>
                  </a:lnTo>
                  <a:lnTo>
                    <a:pt x="272" y="16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1" name="Freeform 10"/>
            <p:cNvSpPr>
              <a:spLocks/>
            </p:cNvSpPr>
            <p:nvPr/>
          </p:nvSpPr>
          <p:spPr bwMode="auto">
            <a:xfrm>
              <a:off x="1367" y="1896"/>
              <a:ext cx="152" cy="328"/>
            </a:xfrm>
            <a:custGeom>
              <a:avLst/>
              <a:gdLst>
                <a:gd name="T0" fmla="*/ 0 w 152"/>
                <a:gd name="T1" fmla="*/ 320 h 328"/>
                <a:gd name="T2" fmla="*/ 128 w 152"/>
                <a:gd name="T3" fmla="*/ 8 h 328"/>
                <a:gd name="T4" fmla="*/ 136 w 152"/>
                <a:gd name="T5" fmla="*/ 0 h 328"/>
                <a:gd name="T6" fmla="*/ 152 w 152"/>
                <a:gd name="T7" fmla="*/ 0 h 328"/>
                <a:gd name="T8" fmla="*/ 144 w 152"/>
                <a:gd name="T9" fmla="*/ 16 h 328"/>
                <a:gd name="T10" fmla="*/ 16 w 152"/>
                <a:gd name="T11" fmla="*/ 328 h 328"/>
                <a:gd name="T12" fmla="*/ 0 w 152"/>
                <a:gd name="T13" fmla="*/ 320 h 3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2"/>
                <a:gd name="T22" fmla="*/ 0 h 328"/>
                <a:gd name="T23" fmla="*/ 152 w 152"/>
                <a:gd name="T24" fmla="*/ 328 h 3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2" h="328">
                  <a:moveTo>
                    <a:pt x="0" y="320"/>
                  </a:moveTo>
                  <a:lnTo>
                    <a:pt x="128" y="8"/>
                  </a:lnTo>
                  <a:lnTo>
                    <a:pt x="136" y="0"/>
                  </a:lnTo>
                  <a:lnTo>
                    <a:pt x="152" y="0"/>
                  </a:lnTo>
                  <a:lnTo>
                    <a:pt x="144" y="16"/>
                  </a:lnTo>
                  <a:lnTo>
                    <a:pt x="16" y="328"/>
                  </a:lnTo>
                  <a:lnTo>
                    <a:pt x="0" y="32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1463" y="2208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1279" y="2208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287" y="2208"/>
              <a:ext cx="176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Rectangle 14"/>
            <p:cNvSpPr>
              <a:spLocks noChangeArrowheads="1"/>
            </p:cNvSpPr>
            <p:nvPr/>
          </p:nvSpPr>
          <p:spPr bwMode="auto">
            <a:xfrm>
              <a:off x="1367" y="2208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Rectangle 15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Rectangle 16"/>
            <p:cNvSpPr>
              <a:spLocks noChangeArrowheads="1"/>
            </p:cNvSpPr>
            <p:nvPr/>
          </p:nvSpPr>
          <p:spPr bwMode="auto">
            <a:xfrm>
              <a:off x="1367" y="2216"/>
              <a:ext cx="16" cy="9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Rectangle 17"/>
            <p:cNvSpPr>
              <a:spLocks noChangeArrowheads="1"/>
            </p:cNvSpPr>
            <p:nvPr/>
          </p:nvSpPr>
          <p:spPr bwMode="auto">
            <a:xfrm>
              <a:off x="1367" y="179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Rectangle 18"/>
            <p:cNvSpPr>
              <a:spLocks noChangeArrowheads="1"/>
            </p:cNvSpPr>
            <p:nvPr/>
          </p:nvSpPr>
          <p:spPr bwMode="auto">
            <a:xfrm>
              <a:off x="1367" y="1904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0" name="Rectangle 19"/>
            <p:cNvSpPr>
              <a:spLocks noChangeArrowheads="1"/>
            </p:cNvSpPr>
            <p:nvPr/>
          </p:nvSpPr>
          <p:spPr bwMode="auto">
            <a:xfrm>
              <a:off x="1367" y="1800"/>
              <a:ext cx="16" cy="10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Rectangle 20"/>
            <p:cNvSpPr>
              <a:spLocks noChangeArrowheads="1"/>
            </p:cNvSpPr>
            <p:nvPr/>
          </p:nvSpPr>
          <p:spPr bwMode="auto">
            <a:xfrm>
              <a:off x="1367" y="1784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Rectangle 21"/>
            <p:cNvSpPr>
              <a:spLocks noChangeArrowheads="1"/>
            </p:cNvSpPr>
            <p:nvPr/>
          </p:nvSpPr>
          <p:spPr bwMode="auto">
            <a:xfrm>
              <a:off x="1367" y="1544"/>
              <a:ext cx="16" cy="24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Rectangle 22"/>
            <p:cNvSpPr>
              <a:spLocks noChangeArrowheads="1"/>
            </p:cNvSpPr>
            <p:nvPr/>
          </p:nvSpPr>
          <p:spPr bwMode="auto">
            <a:xfrm>
              <a:off x="1040" y="1544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Rectangle 23"/>
            <p:cNvSpPr>
              <a:spLocks noChangeArrowheads="1"/>
            </p:cNvSpPr>
            <p:nvPr/>
          </p:nvSpPr>
          <p:spPr bwMode="auto">
            <a:xfrm>
              <a:off x="1048" y="1544"/>
              <a:ext cx="327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Rectangle 24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Rectangle 25"/>
            <p:cNvSpPr>
              <a:spLocks noChangeArrowheads="1"/>
            </p:cNvSpPr>
            <p:nvPr/>
          </p:nvSpPr>
          <p:spPr bwMode="auto">
            <a:xfrm>
              <a:off x="1367" y="2320"/>
              <a:ext cx="16" cy="24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Rectangle 26"/>
            <p:cNvSpPr>
              <a:spLocks noChangeArrowheads="1"/>
            </p:cNvSpPr>
            <p:nvPr/>
          </p:nvSpPr>
          <p:spPr bwMode="auto">
            <a:xfrm>
              <a:off x="1040" y="2544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Rectangle 27"/>
            <p:cNvSpPr>
              <a:spLocks noChangeArrowheads="1"/>
            </p:cNvSpPr>
            <p:nvPr/>
          </p:nvSpPr>
          <p:spPr bwMode="auto">
            <a:xfrm>
              <a:off x="1048" y="2544"/>
              <a:ext cx="327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8"/>
            <p:cNvSpPr>
              <a:spLocks/>
            </p:cNvSpPr>
            <p:nvPr/>
          </p:nvSpPr>
          <p:spPr bwMode="auto">
            <a:xfrm>
              <a:off x="1000" y="1520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0" name="Freeform 29"/>
            <p:cNvSpPr>
              <a:spLocks/>
            </p:cNvSpPr>
            <p:nvPr/>
          </p:nvSpPr>
          <p:spPr bwMode="auto">
            <a:xfrm>
              <a:off x="992" y="1512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1" name="Freeform 30"/>
            <p:cNvSpPr>
              <a:spLocks/>
            </p:cNvSpPr>
            <p:nvPr/>
          </p:nvSpPr>
          <p:spPr bwMode="auto">
            <a:xfrm>
              <a:off x="1040" y="1552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2" name="Freeform 31"/>
            <p:cNvSpPr>
              <a:spLocks/>
            </p:cNvSpPr>
            <p:nvPr/>
          </p:nvSpPr>
          <p:spPr bwMode="auto">
            <a:xfrm>
              <a:off x="1000" y="2512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3" name="Freeform 32"/>
            <p:cNvSpPr>
              <a:spLocks/>
            </p:cNvSpPr>
            <p:nvPr/>
          </p:nvSpPr>
          <p:spPr bwMode="auto">
            <a:xfrm>
              <a:off x="992" y="2504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4" name="Freeform 33"/>
            <p:cNvSpPr>
              <a:spLocks/>
            </p:cNvSpPr>
            <p:nvPr/>
          </p:nvSpPr>
          <p:spPr bwMode="auto">
            <a:xfrm>
              <a:off x="1040" y="2544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5" name="Rectangle 34"/>
            <p:cNvSpPr>
              <a:spLocks noChangeArrowheads="1"/>
            </p:cNvSpPr>
            <p:nvPr/>
          </p:nvSpPr>
          <p:spPr bwMode="auto">
            <a:xfrm>
              <a:off x="752" y="1920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6" name="Rectangle 35"/>
            <p:cNvSpPr>
              <a:spLocks noChangeArrowheads="1"/>
            </p:cNvSpPr>
            <p:nvPr/>
          </p:nvSpPr>
          <p:spPr bwMode="auto">
            <a:xfrm>
              <a:off x="848" y="1992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7" name="Rectangle 36"/>
            <p:cNvSpPr>
              <a:spLocks noChangeArrowheads="1"/>
            </p:cNvSpPr>
            <p:nvPr/>
          </p:nvSpPr>
          <p:spPr bwMode="auto">
            <a:xfrm>
              <a:off x="154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8" name="Rectangle 37"/>
            <p:cNvSpPr>
              <a:spLocks noChangeArrowheads="1"/>
            </p:cNvSpPr>
            <p:nvPr/>
          </p:nvSpPr>
          <p:spPr bwMode="auto">
            <a:xfrm>
              <a:off x="1584" y="2072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9" name="Rectangle 38"/>
            <p:cNvSpPr>
              <a:spLocks noChangeArrowheads="1"/>
            </p:cNvSpPr>
            <p:nvPr/>
          </p:nvSpPr>
          <p:spPr bwMode="auto">
            <a:xfrm>
              <a:off x="1696" y="2008"/>
              <a:ext cx="1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0" name="Rectangle 39"/>
            <p:cNvSpPr>
              <a:spLocks noChangeArrowheads="1"/>
            </p:cNvSpPr>
            <p:nvPr/>
          </p:nvSpPr>
          <p:spPr bwMode="auto">
            <a:xfrm>
              <a:off x="182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1" name="Rectangle 40"/>
            <p:cNvSpPr>
              <a:spLocks noChangeArrowheads="1"/>
            </p:cNvSpPr>
            <p:nvPr/>
          </p:nvSpPr>
          <p:spPr bwMode="auto">
            <a:xfrm>
              <a:off x="1864" y="2072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2" name="Rectangle 41"/>
            <p:cNvSpPr>
              <a:spLocks noChangeArrowheads="1"/>
            </p:cNvSpPr>
            <p:nvPr/>
          </p:nvSpPr>
          <p:spPr bwMode="auto">
            <a:xfrm>
              <a:off x="1936" y="2008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e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3" name="Rectangle 42"/>
            <p:cNvSpPr>
              <a:spLocks noChangeArrowheads="1"/>
            </p:cNvSpPr>
            <p:nvPr/>
          </p:nvSpPr>
          <p:spPr bwMode="auto">
            <a:xfrm>
              <a:off x="2064" y="1984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4" name="Rectangle 43"/>
            <p:cNvSpPr>
              <a:spLocks noChangeArrowheads="1"/>
            </p:cNvSpPr>
            <p:nvPr/>
          </p:nvSpPr>
          <p:spPr bwMode="auto">
            <a:xfrm>
              <a:off x="2144" y="2008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5" name="Rectangle 44"/>
            <p:cNvSpPr>
              <a:spLocks noChangeArrowheads="1"/>
            </p:cNvSpPr>
            <p:nvPr/>
          </p:nvSpPr>
          <p:spPr bwMode="auto">
            <a:xfrm>
              <a:off x="2224" y="1984"/>
              <a:ext cx="3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/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6" name="Rectangle 45"/>
            <p:cNvSpPr>
              <a:spLocks noChangeArrowheads="1"/>
            </p:cNvSpPr>
            <p:nvPr/>
          </p:nvSpPr>
          <p:spPr bwMode="auto">
            <a:xfrm>
              <a:off x="2256" y="1976"/>
              <a:ext cx="5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f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7" name="Rectangle 46"/>
            <p:cNvSpPr>
              <a:spLocks noChangeArrowheads="1"/>
            </p:cNvSpPr>
            <p:nvPr/>
          </p:nvSpPr>
          <p:spPr bwMode="auto">
            <a:xfrm>
              <a:off x="2304" y="2016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8" name="Rectangle 47"/>
            <p:cNvSpPr>
              <a:spLocks noChangeArrowheads="1"/>
            </p:cNvSpPr>
            <p:nvPr/>
          </p:nvSpPr>
          <p:spPr bwMode="auto">
            <a:xfrm>
              <a:off x="2391" y="200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– 1)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9" name="Rectangle 48"/>
            <p:cNvSpPr>
              <a:spLocks noChangeArrowheads="1"/>
            </p:cNvSpPr>
            <p:nvPr/>
          </p:nvSpPr>
          <p:spPr bwMode="auto">
            <a:xfrm>
              <a:off x="936" y="1624"/>
              <a:ext cx="8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0" name="Rectangle 49"/>
            <p:cNvSpPr>
              <a:spLocks noChangeArrowheads="1"/>
            </p:cNvSpPr>
            <p:nvPr/>
          </p:nvSpPr>
          <p:spPr bwMode="auto">
            <a:xfrm>
              <a:off x="960" y="2256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–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1" name="Freeform 84"/>
            <p:cNvSpPr>
              <a:spLocks/>
            </p:cNvSpPr>
            <p:nvPr/>
          </p:nvSpPr>
          <p:spPr bwMode="auto">
            <a:xfrm>
              <a:off x="1359" y="1664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16 h 16"/>
                <a:gd name="T4" fmla="*/ 16 w 16"/>
                <a:gd name="T5" fmla="*/ 8 h 16"/>
                <a:gd name="T6" fmla="*/ 16 w 16"/>
                <a:gd name="T7" fmla="*/ 0 h 16"/>
                <a:gd name="T8" fmla="*/ 8 w 16"/>
                <a:gd name="T9" fmla="*/ 0 h 16"/>
                <a:gd name="T10" fmla="*/ 0 w 16"/>
                <a:gd name="T11" fmla="*/ 0 h 16"/>
                <a:gd name="T12" fmla="*/ 0 w 16"/>
                <a:gd name="T13" fmla="*/ 8 h 16"/>
                <a:gd name="T14" fmla="*/ 0 w 16"/>
                <a:gd name="T15" fmla="*/ 16 h 16"/>
                <a:gd name="T16" fmla="*/ 8 w 16"/>
                <a:gd name="T17" fmla="*/ 1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6"/>
                <a:gd name="T29" fmla="*/ 16 w 16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6">
                  <a:moveTo>
                    <a:pt x="8" y="16"/>
                  </a:move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2" name="Freeform 85"/>
            <p:cNvSpPr>
              <a:spLocks/>
            </p:cNvSpPr>
            <p:nvPr/>
          </p:nvSpPr>
          <p:spPr bwMode="auto">
            <a:xfrm>
              <a:off x="1319" y="1680"/>
              <a:ext cx="88" cy="72"/>
            </a:xfrm>
            <a:custGeom>
              <a:avLst/>
              <a:gdLst>
                <a:gd name="T0" fmla="*/ 48 w 88"/>
                <a:gd name="T1" fmla="*/ 0 h 72"/>
                <a:gd name="T2" fmla="*/ 80 w 88"/>
                <a:gd name="T3" fmla="*/ 0 h 72"/>
                <a:gd name="T4" fmla="*/ 88 w 88"/>
                <a:gd name="T5" fmla="*/ 0 h 72"/>
                <a:gd name="T6" fmla="*/ 80 w 88"/>
                <a:gd name="T7" fmla="*/ 8 h 72"/>
                <a:gd name="T8" fmla="*/ 48 w 88"/>
                <a:gd name="T9" fmla="*/ 56 h 72"/>
                <a:gd name="T10" fmla="*/ 48 w 88"/>
                <a:gd name="T11" fmla="*/ 72 h 72"/>
                <a:gd name="T12" fmla="*/ 40 w 88"/>
                <a:gd name="T13" fmla="*/ 56 h 72"/>
                <a:gd name="T14" fmla="*/ 8 w 88"/>
                <a:gd name="T15" fmla="*/ 8 h 72"/>
                <a:gd name="T16" fmla="*/ 0 w 88"/>
                <a:gd name="T17" fmla="*/ 0 h 72"/>
                <a:gd name="T18" fmla="*/ 16 w 88"/>
                <a:gd name="T19" fmla="*/ 0 h 72"/>
                <a:gd name="T20" fmla="*/ 16 w 88"/>
                <a:gd name="T21" fmla="*/ 0 h 72"/>
                <a:gd name="T22" fmla="*/ 48 w 88"/>
                <a:gd name="T23" fmla="*/ 48 h 72"/>
                <a:gd name="T24" fmla="*/ 40 w 88"/>
                <a:gd name="T25" fmla="*/ 56 h 72"/>
                <a:gd name="T26" fmla="*/ 40 w 88"/>
                <a:gd name="T27" fmla="*/ 48 h 72"/>
                <a:gd name="T28" fmla="*/ 72 w 88"/>
                <a:gd name="T29" fmla="*/ 0 h 72"/>
                <a:gd name="T30" fmla="*/ 80 w 88"/>
                <a:gd name="T31" fmla="*/ 8 h 72"/>
                <a:gd name="T32" fmla="*/ 80 w 88"/>
                <a:gd name="T33" fmla="*/ 8 h 72"/>
                <a:gd name="T34" fmla="*/ 48 w 88"/>
                <a:gd name="T35" fmla="*/ 8 h 72"/>
                <a:gd name="T36" fmla="*/ 48 w 88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8"/>
                <a:gd name="T58" fmla="*/ 0 h 72"/>
                <a:gd name="T59" fmla="*/ 88 w 88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8" h="72">
                  <a:moveTo>
                    <a:pt x="48" y="0"/>
                  </a:moveTo>
                  <a:lnTo>
                    <a:pt x="80" y="0"/>
                  </a:lnTo>
                  <a:lnTo>
                    <a:pt x="88" y="0"/>
                  </a:lnTo>
                  <a:lnTo>
                    <a:pt x="80" y="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56"/>
                  </a:lnTo>
                  <a:lnTo>
                    <a:pt x="8" y="8"/>
                  </a:lnTo>
                  <a:lnTo>
                    <a:pt x="0" y="0"/>
                  </a:lnTo>
                  <a:lnTo>
                    <a:pt x="16" y="0"/>
                  </a:lnTo>
                  <a:lnTo>
                    <a:pt x="48" y="48"/>
                  </a:lnTo>
                  <a:lnTo>
                    <a:pt x="40" y="56"/>
                  </a:lnTo>
                  <a:lnTo>
                    <a:pt x="40" y="48"/>
                  </a:lnTo>
                  <a:lnTo>
                    <a:pt x="72" y="0"/>
                  </a:lnTo>
                  <a:lnTo>
                    <a:pt x="80" y="8"/>
                  </a:lnTo>
                  <a:lnTo>
                    <a:pt x="48" y="8"/>
                  </a:lnTo>
                  <a:lnTo>
                    <a:pt x="48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3" name="Freeform 86"/>
            <p:cNvSpPr>
              <a:spLocks/>
            </p:cNvSpPr>
            <p:nvPr/>
          </p:nvSpPr>
          <p:spPr bwMode="auto">
            <a:xfrm>
              <a:off x="1335" y="1680"/>
              <a:ext cx="32" cy="8"/>
            </a:xfrm>
            <a:custGeom>
              <a:avLst/>
              <a:gdLst>
                <a:gd name="T0" fmla="*/ 0 w 32"/>
                <a:gd name="T1" fmla="*/ 0 h 8"/>
                <a:gd name="T2" fmla="*/ 32 w 32"/>
                <a:gd name="T3" fmla="*/ 0 h 8"/>
                <a:gd name="T4" fmla="*/ 32 w 32"/>
                <a:gd name="T5" fmla="*/ 8 h 8"/>
                <a:gd name="T6" fmla="*/ 32 w 32"/>
                <a:gd name="T7" fmla="*/ 8 h 8"/>
                <a:gd name="T8" fmla="*/ 32 w 32"/>
                <a:gd name="T9" fmla="*/ 8 h 8"/>
                <a:gd name="T10" fmla="*/ 0 w 32"/>
                <a:gd name="T11" fmla="*/ 8 h 8"/>
                <a:gd name="T12" fmla="*/ 0 w 32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8"/>
                <a:gd name="T23" fmla="*/ 32 w 32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8">
                  <a:moveTo>
                    <a:pt x="0" y="0"/>
                  </a:moveTo>
                  <a:lnTo>
                    <a:pt x="32" y="0"/>
                  </a:lnTo>
                  <a:lnTo>
                    <a:pt x="32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4" name="Freeform 87"/>
            <p:cNvSpPr>
              <a:spLocks/>
            </p:cNvSpPr>
            <p:nvPr/>
          </p:nvSpPr>
          <p:spPr bwMode="auto">
            <a:xfrm>
              <a:off x="1335" y="1680"/>
              <a:ext cx="64" cy="48"/>
            </a:xfrm>
            <a:custGeom>
              <a:avLst/>
              <a:gdLst>
                <a:gd name="T0" fmla="*/ 32 w 64"/>
                <a:gd name="T1" fmla="*/ 0 h 48"/>
                <a:gd name="T2" fmla="*/ 64 w 64"/>
                <a:gd name="T3" fmla="*/ 0 h 48"/>
                <a:gd name="T4" fmla="*/ 32 w 64"/>
                <a:gd name="T5" fmla="*/ 48 h 48"/>
                <a:gd name="T6" fmla="*/ 0 w 64"/>
                <a:gd name="T7" fmla="*/ 0 h 48"/>
                <a:gd name="T8" fmla="*/ 32 w 64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48"/>
                <a:gd name="T17" fmla="*/ 64 w 64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48">
                  <a:moveTo>
                    <a:pt x="32" y="0"/>
                  </a:moveTo>
                  <a:lnTo>
                    <a:pt x="64" y="0"/>
                  </a:lnTo>
                  <a:lnTo>
                    <a:pt x="32" y="48"/>
                  </a:lnTo>
                  <a:lnTo>
                    <a:pt x="0" y="0"/>
                  </a:lnTo>
                  <a:lnTo>
                    <a:pt x="32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5" name="Rectangle 88"/>
            <p:cNvSpPr>
              <a:spLocks noChangeArrowheads="1"/>
            </p:cNvSpPr>
            <p:nvPr/>
          </p:nvSpPr>
          <p:spPr bwMode="auto">
            <a:xfrm>
              <a:off x="1359" y="1560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6" name="Rectangle 89"/>
            <p:cNvSpPr>
              <a:spLocks noChangeArrowheads="1"/>
            </p:cNvSpPr>
            <p:nvPr/>
          </p:nvSpPr>
          <p:spPr bwMode="auto">
            <a:xfrm>
              <a:off x="1359" y="167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7" name="Rectangle 90"/>
            <p:cNvSpPr>
              <a:spLocks noChangeArrowheads="1"/>
            </p:cNvSpPr>
            <p:nvPr/>
          </p:nvSpPr>
          <p:spPr bwMode="auto">
            <a:xfrm>
              <a:off x="1359" y="1568"/>
              <a:ext cx="16" cy="10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191000" y="3962401"/>
            <a:ext cx="3124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25 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10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7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1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1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03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7910" y="1807111"/>
            <a:ext cx="573900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Geometr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op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area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 și constantele materialului inclus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n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s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880225" y="4038600"/>
          <a:ext cx="249872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774360" progId="Equation.DSMT4">
                  <p:embed/>
                </p:oleObj>
              </mc:Choice>
              <mc:Fallback>
                <p:oleObj name="Equation" r:id="rId5" imgW="1409400" imgH="77436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038600"/>
                        <a:ext cx="249872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93"/>
          <p:cNvSpPr txBox="1">
            <a:spLocks noChangeArrowheads="1"/>
          </p:cNvSpPr>
          <p:nvPr/>
        </p:nvSpPr>
        <p:spPr bwMode="auto">
          <a:xfrm>
            <a:off x="6671441" y="1984676"/>
            <a:ext cx="5413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eficientul de difuzie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	</a:t>
            </a: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ncentrația purtătorilor de sarcină minoritari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sp>
        <p:nvSpPr>
          <p:cNvPr id="2056" name="Line 94"/>
          <p:cNvSpPr>
            <a:spLocks noChangeShapeType="1"/>
          </p:cNvSpPr>
          <p:nvPr/>
        </p:nvSpPr>
        <p:spPr bwMode="auto">
          <a:xfrm>
            <a:off x="6629400" y="2438400"/>
            <a:ext cx="129540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7" name="Line 95"/>
          <p:cNvSpPr>
            <a:spLocks noChangeShapeType="1"/>
          </p:cNvSpPr>
          <p:nvPr/>
        </p:nvSpPr>
        <p:spPr bwMode="auto">
          <a:xfrm flipH="1">
            <a:off x="8305800" y="2743200"/>
            <a:ext cx="6096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8" name="Line 97"/>
          <p:cNvSpPr>
            <a:spLocks noChangeShapeType="1"/>
          </p:cNvSpPr>
          <p:nvPr/>
        </p:nvSpPr>
        <p:spPr bwMode="auto">
          <a:xfrm flipH="1">
            <a:off x="4572000" y="2209800"/>
            <a:ext cx="1524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2772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2AFB84-41E1-416C-B8EF-D5349345B0E4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zh-CN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6096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Junction Built-In Voltag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The Junction Built-In Volta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It depends on doping concentration and temperature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Its TC is negative.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14800" y="2819400"/>
          <a:ext cx="266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337" imgH="444307" progId="Equation.3">
                  <p:embed/>
                </p:oleObj>
              </mc:Choice>
              <mc:Fallback>
                <p:oleObj name="Equation" r:id="rId2" imgW="1066337" imgH="444307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266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537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40CA94-E190-4611-8BA8-2EB2E1B903CD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zh-CN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415" y="304800"/>
            <a:ext cx="7942385" cy="11430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Width of the Depletion Reg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24051" y="2016125"/>
            <a:ext cx="8763000" cy="401539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ea typeface="宋体" panose="02010600030101010101" pitchFamily="2" charset="-122"/>
              </a:rPr>
              <a:t>Width of the Depletion Region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ea typeface="宋体" panose="02010600030101010101" pitchFamily="2" charset="-122"/>
              </a:rPr>
              <a:t>Depletion region exists almost entirely on the slightly doped side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ea typeface="宋体" panose="02010600030101010101" pitchFamily="2" charset="-122"/>
              </a:rPr>
              <a:t>Width depends on the voltage across the junction.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559175" y="2590800"/>
          <a:ext cx="4084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82600" progId="Equation.3">
                  <p:embed/>
                </p:oleObj>
              </mc:Choice>
              <mc:Fallback>
                <p:oleObj name="Equation" r:id="rId2" imgW="1651000" imgH="48260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590800"/>
                        <a:ext cx="4084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503613" y="3733800"/>
          <a:ext cx="4500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482600" progId="Equation.3">
                  <p:embed/>
                </p:oleObj>
              </mc:Choice>
              <mc:Fallback>
                <p:oleObj name="Equation" r:id="rId4" imgW="1981200" imgH="48260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733800"/>
                        <a:ext cx="4500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312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20000"/>
                <a:lumOff val="80000"/>
              </a:schemeClr>
            </a:gs>
            <a:gs pos="100000">
              <a:srgbClr val="3366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690645-21FD-4E3C-B518-B814236DF95D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zh-CN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99791" y="304800"/>
            <a:ext cx="6911009" cy="1143000"/>
          </a:xfrm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The </a:t>
            </a:r>
            <a:r>
              <a:rPr lang="en-US" altLang="zh-CN" sz="3600" i="1" dirty="0">
                <a:ea typeface="宋体" panose="02010600030101010101" pitchFamily="2" charset="-122"/>
              </a:rPr>
              <a:t>p</a:t>
            </a:r>
            <a:r>
              <a:rPr lang="ro-RO" altLang="zh-CN" sz="3600" i="1" dirty="0"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77686" y="2016125"/>
            <a:ext cx="11314043" cy="344963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ru-RU" sz="2400" dirty="0"/>
              <a:t>	The total current  can be obtained by the diffusion current of majority carriers.</a:t>
            </a:r>
          </a:p>
          <a:p>
            <a:pPr eaLnBrk="1" hangingPunct="1"/>
            <a:endParaRPr lang="en-US" altLang="ru-RU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578685-60B8-74D4-E619-C6A82B8204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686" y="2945813"/>
            <a:ext cx="9345329" cy="176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3134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FE33DC-2450-4A1C-81E7-F518E279B51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zh-CN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The </a:t>
            </a:r>
            <a:r>
              <a:rPr lang="en-US" altLang="zh-CN" sz="3600" i="1" dirty="0">
                <a:ea typeface="宋体" panose="02010600030101010101" pitchFamily="2" charset="-122"/>
              </a:rPr>
              <a:t>p</a:t>
            </a:r>
            <a:r>
              <a:rPr lang="ro-RO" altLang="zh-CN" sz="3600" i="1" dirty="0"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ru-RU"/>
              <a:t>The saturation current is given by :</a:t>
            </a:r>
          </a:p>
          <a:p>
            <a:pPr eaLnBrk="1" hangingPunct="1">
              <a:buFontTx/>
              <a:buNone/>
            </a:pPr>
            <a:endParaRPr lang="en-US" altLang="ru-RU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1B670D-99FB-40FC-ABDC-6F01AF9DE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7468" y="2852657"/>
            <a:ext cx="6897063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243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FCC14E-8259-4678-8B3D-1D0DAFA6183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zh-CN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The </a:t>
            </a:r>
            <a:r>
              <a:rPr lang="en-US" altLang="zh-CN" sz="3600" i="1" dirty="0">
                <a:ea typeface="宋体" panose="02010600030101010101" pitchFamily="2" charset="-122"/>
              </a:rPr>
              <a:t>p</a:t>
            </a:r>
            <a:r>
              <a:rPr lang="ro-RO" altLang="zh-CN" sz="3600" i="1" dirty="0"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I-V characteristic equation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Exponential relationship, nonlinear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ea typeface="宋体" panose="02010600030101010101" pitchFamily="2" charset="-122"/>
              </a:rPr>
              <a:t>is</a:t>
            </a:r>
            <a:r>
              <a:rPr lang="en-US" altLang="zh-CN" dirty="0">
                <a:ea typeface="宋体" panose="02010600030101010101" pitchFamily="2" charset="-122"/>
              </a:rPr>
              <a:t> called saturation current, strongly depends on temperature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           or 2， in general 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ea typeface="宋体" panose="02010600030101010101" pitchFamily="2" charset="-122"/>
              </a:rPr>
              <a:t>T  </a:t>
            </a:r>
            <a:r>
              <a:rPr lang="en-US" altLang="zh-CN" dirty="0">
                <a:ea typeface="宋体" panose="02010600030101010101" pitchFamily="2" charset="-122"/>
              </a:rPr>
              <a:t>is thermal voltage.              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191001" y="2590800"/>
          <a:ext cx="2976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317362" progId="Equation.3">
                  <p:embed/>
                </p:oleObj>
              </mc:Choice>
              <mc:Fallback>
                <p:oleObj name="Equation" r:id="rId2" imgW="964781" imgH="317362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590800"/>
                        <a:ext cx="2976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7350"/>
              </p:ext>
            </p:extLst>
          </p:nvPr>
        </p:nvGraphicFramePr>
        <p:xfrm>
          <a:off x="3264878" y="4557346"/>
          <a:ext cx="9261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9914" imgH="177646" progId="Equation.3">
                  <p:embed/>
                </p:oleObj>
              </mc:Choice>
              <mc:Fallback>
                <p:oleObj name="Equation" r:id="rId4" imgW="329914" imgH="177646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78" y="4557346"/>
                        <a:ext cx="92612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00935"/>
              </p:ext>
            </p:extLst>
          </p:nvPr>
        </p:nvGraphicFramePr>
        <p:xfrm>
          <a:off x="5942502" y="4525107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9914" imgH="177646" progId="Equation.3">
                  <p:embed/>
                </p:oleObj>
              </mc:Choice>
              <mc:Fallback>
                <p:oleObj name="Equation" r:id="rId4" imgW="329914" imgH="177646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502" y="4525107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795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0331A0-8B16-4BBB-A8DA-8977826746F8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zh-CN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04930" y="347663"/>
            <a:ext cx="6400800" cy="11430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The </a:t>
            </a:r>
            <a:r>
              <a:rPr lang="en-US" altLang="zh-CN" sz="3600" i="1" dirty="0">
                <a:ea typeface="宋体" panose="02010600030101010101" pitchFamily="2" charset="-122"/>
              </a:rPr>
              <a:t>p</a:t>
            </a:r>
            <a:r>
              <a:rPr lang="ro-RO" altLang="zh-CN" sz="3600" i="1" dirty="0"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ea typeface="宋体" panose="02010600030101010101" pitchFamily="2" charset="-122"/>
              </a:rPr>
              <a:t> Junction Under Reverse-Bias Conditions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114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ea typeface="宋体" panose="02010600030101010101" pitchFamily="2" charset="-122"/>
              </a:rPr>
              <a:t>I-V characteristic equation:</a:t>
            </a:r>
          </a:p>
          <a:p>
            <a:pPr eaLnBrk="1" hangingPunct="1"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Where 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ea typeface="宋体" panose="02010600030101010101" pitchFamily="2" charset="-122"/>
              </a:rPr>
              <a:t>is</a:t>
            </a:r>
            <a:r>
              <a:rPr lang="en-US" altLang="zh-CN" sz="2400" dirty="0">
                <a:ea typeface="宋体" panose="02010600030101010101" pitchFamily="2" charset="-122"/>
              </a:rPr>
              <a:t> the saturation current, it is proportional to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i="1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baseline="300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which is a strong function of temperature.</a:t>
            </a:r>
            <a:endParaRPr lang="ro-RO" altLang="zh-CN" sz="24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baseline="300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352800" y="25146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446" imgH="228501" progId="Equation.3">
                  <p:embed/>
                </p:oleObj>
              </mc:Choice>
              <mc:Fallback>
                <p:oleObj name="Equation" r:id="rId2" imgW="355446" imgH="2285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162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4953000" y="254317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/>
              <a:t>Independent of voltage</a:t>
            </a:r>
            <a:r>
              <a:rPr lang="en-US" altLang="zh-CN" sz="2400" dirty="0">
                <a:ea typeface="宋体" panose="02010600030101010101" pitchFamily="2" charset="-122"/>
              </a:rPr>
              <a:t>。</a:t>
            </a:r>
            <a:endParaRPr lang="en-US" altLang="ru-RU" sz="2400" dirty="0">
              <a:ea typeface="宋体" panose="02010600030101010101" pitchFamily="2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F293DB-1028-E3F4-2EFB-6B872B172E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930" y="4119501"/>
            <a:ext cx="6173061" cy="87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204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8534400" cy="5667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</a:t>
            </a:r>
            <a:r>
              <a:rPr lang="ro-MD" sz="2800" dirty="0" err="1"/>
              <a:t>dmoe</a:t>
            </a:r>
            <a:r>
              <a:rPr lang="ro-MD" sz="2800" dirty="0"/>
              <a:t> după tipul joncțiunii</a:t>
            </a:r>
            <a:endParaRPr 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MD" altLang="en-US" dirty="0"/>
              <a:t>Me- SC</a:t>
            </a:r>
          </a:p>
          <a:p>
            <a:r>
              <a:rPr lang="ro-MD" altLang="en-US" dirty="0"/>
              <a:t>SC-SC (p-n, p</a:t>
            </a:r>
            <a:r>
              <a:rPr lang="ro-MD" altLang="en-US" baseline="30000" dirty="0"/>
              <a:t>+</a:t>
            </a:r>
            <a:r>
              <a:rPr lang="ro-MD" altLang="en-US" dirty="0"/>
              <a:t>-n, p</a:t>
            </a:r>
            <a:r>
              <a:rPr lang="ro-MD" altLang="en-US" baseline="30000" dirty="0"/>
              <a:t>++</a:t>
            </a:r>
            <a:r>
              <a:rPr lang="ro-MD" altLang="en-US" dirty="0"/>
              <a:t>-n, p-n</a:t>
            </a:r>
            <a:r>
              <a:rPr lang="ro-MD" altLang="en-US" baseline="30000" dirty="0"/>
              <a:t>+</a:t>
            </a:r>
            <a:r>
              <a:rPr lang="ro-MD" altLang="en-US" dirty="0"/>
              <a:t> etc)</a:t>
            </a:r>
          </a:p>
          <a:p>
            <a:r>
              <a:rPr lang="ro-MD" altLang="en-US" dirty="0"/>
              <a:t>MOS</a:t>
            </a:r>
          </a:p>
          <a:p>
            <a:r>
              <a:rPr lang="ro-MD" altLang="en-US" dirty="0"/>
              <a:t>MN(itride)OS</a:t>
            </a:r>
          </a:p>
          <a:p>
            <a:r>
              <a:rPr lang="ro-MD" altLang="en-US" dirty="0"/>
              <a:t>O(organic semiconductor)FE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20290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3486807" y="167064"/>
            <a:ext cx="4727028" cy="528145"/>
          </a:xfrm>
        </p:spPr>
        <p:txBody>
          <a:bodyPr>
            <a:normAutofit fontScale="90000"/>
          </a:bodyPr>
          <a:lstStyle/>
          <a:p>
            <a:r>
              <a:rPr lang="ro-MD" altLang="en-US" dirty="0"/>
              <a:t>Curentul prin </a:t>
            </a:r>
            <a:r>
              <a:rPr lang="en-US" altLang="en-US" dirty="0" err="1"/>
              <a:t>Diod</a:t>
            </a:r>
            <a:r>
              <a:rPr lang="ro-MD" altLang="en-US" dirty="0"/>
              <a:t>ă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4284849" y="5561391"/>
            <a:ext cx="29928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Ecuația unei diode ideal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: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3001D1-1070-BB35-B522-7CE3EAF63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559" y="927276"/>
            <a:ext cx="6988910" cy="463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5157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38803" y="291829"/>
            <a:ext cx="6571593" cy="606972"/>
          </a:xfrm>
        </p:spPr>
        <p:txBody>
          <a:bodyPr/>
          <a:lstStyle/>
          <a:p>
            <a:r>
              <a:rPr lang="ro-MD" altLang="en-US" dirty="0"/>
              <a:t>Capacitatea regiunii sărăcite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9" t="29906" r="17369" b="10481"/>
          <a:stretch>
            <a:fillRect/>
          </a:stretch>
        </p:blipFill>
        <p:spPr bwMode="auto">
          <a:xfrm>
            <a:off x="5439102" y="898801"/>
            <a:ext cx="6571593" cy="5024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38503" y="2133600"/>
            <a:ext cx="4800600" cy="339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08585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ue to depletion charges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difică sarcinile din regiunea sărăcită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rm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ază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 capacita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ste modulată de tensiunea aplicată</a:t>
            </a: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actorul de idealiz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dep</a:t>
            </a: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de de gradientul joncțiuni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3113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59480" y="304800"/>
            <a:ext cx="5897880" cy="685800"/>
          </a:xfrm>
        </p:spPr>
        <p:txBody>
          <a:bodyPr>
            <a:normAutofit fontScale="90000"/>
          </a:bodyPr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ro-MD" altLang="en-US" dirty="0"/>
              <a:t> - I </a:t>
            </a:r>
            <a:endParaRPr lang="en-US" altLang="en-US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2744" y="990600"/>
            <a:ext cx="6080759" cy="4374833"/>
          </a:xfrm>
        </p:spPr>
        <p:txBody>
          <a:bodyPr/>
          <a:lstStyle/>
          <a:p>
            <a:r>
              <a:rPr lang="en-US" altLang="en-US" sz="2800" dirty="0"/>
              <a:t>Linearize diode capacitances </a:t>
            </a:r>
          </a:p>
          <a:p>
            <a:pPr lvl="1"/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j</a:t>
            </a:r>
            <a:r>
              <a:rPr lang="en-US" altLang="en-US" sz="2000" dirty="0"/>
              <a:t> </a:t>
            </a:r>
            <a:r>
              <a:rPr lang="ro-MD" altLang="en-US" sz="2000" dirty="0"/>
              <a:t>este funcție neliniară de</a:t>
            </a:r>
            <a:r>
              <a:rPr lang="en-US" altLang="en-US" sz="2000" dirty="0"/>
              <a:t>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D</a:t>
            </a:r>
          </a:p>
          <a:p>
            <a:pPr marL="1085850" lvl="2"/>
            <a:r>
              <a:rPr lang="ro-MD" altLang="en-US" sz="2000" dirty="0"/>
              <a:t>Se modifică cu polarizarea</a:t>
            </a:r>
            <a:endParaRPr lang="en-US" altLang="en-US" sz="2000" dirty="0"/>
          </a:p>
          <a:p>
            <a:pPr marL="1085850" lvl="2"/>
            <a:r>
              <a:rPr lang="ro-MD" altLang="en-US" sz="2000" dirty="0"/>
              <a:t>Dificil de luat în calcul manual</a:t>
            </a:r>
            <a:endParaRPr lang="en-US" altLang="en-US" sz="2000" dirty="0"/>
          </a:p>
          <a:p>
            <a:pPr lvl="1"/>
            <a:r>
              <a:rPr lang="en-US" altLang="en-US" sz="2000" dirty="0"/>
              <a:t>Instead use equivalent capacitance </a:t>
            </a:r>
          </a:p>
          <a:p>
            <a:pPr marL="1085850" lvl="2"/>
            <a:r>
              <a:rPr lang="ro-MD" altLang="en-US" sz="2000" dirty="0"/>
              <a:t>Ne indică cantitatea totală de sarcini la un potențial fix</a:t>
            </a:r>
            <a:r>
              <a:rPr lang="en-US" altLang="en-US" sz="2000" i="1" baseline="-25000" dirty="0"/>
              <a:t>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 </a:t>
            </a:r>
          </a:p>
          <a:p>
            <a:pPr lvl="1"/>
            <a:r>
              <a:rPr lang="en-US" altLang="en-US" sz="2000" dirty="0"/>
              <a:t>Equivalent depletion capacitance</a:t>
            </a:r>
          </a:p>
          <a:p>
            <a:pPr marL="1085850" lvl="2"/>
            <a:r>
              <a:rPr lang="en-US" altLang="en-US" sz="2000" dirty="0"/>
              <a:t>Must be worked out for a given V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transition</a:t>
            </a:r>
          </a:p>
          <a:p>
            <a:endParaRPr lang="en-US" altLang="en-US" sz="1600" dirty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680835" y="3636645"/>
          <a:ext cx="45720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286000" progId="Equation.DSMT4">
                  <p:embed/>
                </p:oleObj>
              </mc:Choice>
              <mc:Fallback>
                <p:oleObj name="Equation" r:id="rId3" imgW="6045120" imgH="22860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35" y="3636645"/>
                        <a:ext cx="45720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6378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040" y="304800"/>
            <a:ext cx="6492240" cy="640080"/>
          </a:xfrm>
        </p:spPr>
        <p:txBody>
          <a:bodyPr/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</a:t>
            </a:r>
            <a:r>
              <a:rPr lang="en-US" altLang="en-US" dirty="0"/>
              <a:t> II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9120" y="1087439"/>
            <a:ext cx="11201400" cy="4978081"/>
          </a:xfrm>
        </p:spPr>
        <p:txBody>
          <a:bodyPr/>
          <a:lstStyle/>
          <a:p>
            <a:pPr lvl="1"/>
            <a:r>
              <a:rPr lang="ro-MD" altLang="en-US" sz="2400" dirty="0"/>
              <a:t>Capacitatea echivalentă din difuzie</a:t>
            </a:r>
            <a:endParaRPr lang="en-US" altLang="en-US" sz="2400" dirty="0"/>
          </a:p>
          <a:p>
            <a:pPr marL="1085850" lvl="2"/>
            <a:r>
              <a:rPr lang="en-US" altLang="en-US" sz="2000" dirty="0"/>
              <a:t>Must be worked out for currents at given V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transition</a:t>
            </a:r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r>
              <a:rPr lang="en-US" altLang="en-US" sz="2800" dirty="0" err="1"/>
              <a:t>C</a:t>
            </a:r>
            <a:r>
              <a:rPr lang="en-US" altLang="en-US" sz="2800" baseline="-25000" dirty="0" err="1"/>
              <a:t>eq</a:t>
            </a:r>
            <a:r>
              <a:rPr lang="en-US" altLang="en-US" sz="2800" dirty="0"/>
              <a:t> depends on process constants and {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</a:t>
            </a:r>
          </a:p>
          <a:p>
            <a:pPr lvl="1"/>
            <a:r>
              <a:rPr lang="en-US" altLang="en-US" sz="2400" dirty="0"/>
              <a:t>Example: </a:t>
            </a:r>
          </a:p>
          <a:p>
            <a:pPr marL="1085850" lvl="2"/>
            <a:r>
              <a:rPr lang="en-US" altLang="en-US" sz="2000" dirty="0"/>
              <a:t>for </a:t>
            </a:r>
            <a:r>
              <a:rPr lang="en-US" altLang="en-US" sz="2000" i="1" dirty="0"/>
              <a:t>A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=0.5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</a:t>
            </a:r>
            <a:r>
              <a:rPr lang="en-US" altLang="en-US" sz="2000" i="1" dirty="0"/>
              <a:t>C</a:t>
            </a:r>
            <a:r>
              <a:rPr lang="en-US" altLang="en-US" sz="2000" i="1" baseline="-25000" dirty="0"/>
              <a:t>j0</a:t>
            </a:r>
            <a:r>
              <a:rPr lang="en-US" altLang="en-US" sz="2000" dirty="0"/>
              <a:t>=2 </a:t>
            </a:r>
            <a:r>
              <a:rPr lang="en-US" altLang="en-US" sz="2000" dirty="0" err="1"/>
              <a:t>fF</a:t>
            </a:r>
            <a:r>
              <a:rPr lang="en-US" altLang="en-US" sz="2000" dirty="0"/>
              <a:t>/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, </a:t>
            </a:r>
            <a:r>
              <a:rPr lang="en-US" altLang="en-US" sz="2000" dirty="0">
                <a:sym typeface="Symbol" panose="05050102010706020507" pitchFamily="18" charset="2"/>
              </a:rPr>
              <a:t></a:t>
            </a:r>
            <a:r>
              <a:rPr lang="en-US" altLang="en-US" sz="2000" i="1" baseline="-25000" dirty="0"/>
              <a:t>0</a:t>
            </a:r>
            <a:r>
              <a:rPr lang="en-US" altLang="en-US" sz="2000" dirty="0"/>
              <a:t>=0.64 V and m=0.5 </a:t>
            </a:r>
          </a:p>
          <a:p>
            <a:pPr marL="1428750" lvl="3"/>
            <a:r>
              <a:rPr lang="en-US" altLang="en-US" sz="1600" dirty="0"/>
              <a:t>then </a:t>
            </a:r>
            <a:r>
              <a:rPr lang="en-US" altLang="en-US" sz="1600" i="1" dirty="0"/>
              <a:t>K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0.622 and C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1.24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if switched between 0 and -2.5 V</a:t>
            </a:r>
          </a:p>
          <a:p>
            <a:pPr marL="1428750" lvl="3"/>
            <a:r>
              <a:rPr lang="en-US" altLang="en-US" sz="1600" dirty="0"/>
              <a:t>So unit capacitance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9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or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45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 for the total diode area</a:t>
            </a:r>
          </a:p>
          <a:p>
            <a:pPr marL="1428750" lvl="3"/>
            <a:endParaRPr lang="en-US" altLang="en-US" sz="1600" dirty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1688671"/>
              </p:ext>
            </p:extLst>
          </p:nvPr>
        </p:nvGraphicFramePr>
        <p:xfrm>
          <a:off x="2844800" y="2295042"/>
          <a:ext cx="6502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04040" imgH="1079280" progId="Equation.3">
                  <p:embed/>
                </p:oleObj>
              </mc:Choice>
              <mc:Fallback>
                <p:oleObj name="Equation" r:id="rId3" imgW="8204040" imgH="107928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95042"/>
                        <a:ext cx="65024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1420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62" y="325893"/>
            <a:ext cx="4361868" cy="3366542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19748" y="132461"/>
            <a:ext cx="7672251" cy="3449638"/>
          </a:xfrm>
        </p:spPr>
        <p:txBody>
          <a:bodyPr/>
          <a:lstStyle/>
          <a:p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p-n</a:t>
            </a:r>
            <a:r>
              <a:rPr lang="en-GB" dirty="0"/>
              <a:t> din Si </a:t>
            </a:r>
            <a:r>
              <a:rPr lang="en-GB" dirty="0" err="1"/>
              <a:t>şi</a:t>
            </a:r>
            <a:r>
              <a:rPr lang="en-GB" dirty="0"/>
              <a:t> Ge</a:t>
            </a:r>
            <a:r>
              <a:rPr lang="ro-RO" dirty="0"/>
              <a:t>: -</a:t>
            </a:r>
            <a:r>
              <a:rPr lang="en-GB" dirty="0" err="1"/>
              <a:t>mecanismul</a:t>
            </a:r>
            <a:r>
              <a:rPr lang="en-GB" dirty="0"/>
              <a:t> de </a:t>
            </a:r>
            <a:r>
              <a:rPr lang="en-GB" dirty="0" err="1"/>
              <a:t>străpungere</a:t>
            </a:r>
            <a:r>
              <a:rPr lang="en-GB" dirty="0"/>
              <a:t> </a:t>
            </a:r>
            <a:r>
              <a:rPr lang="ro-RO" dirty="0"/>
              <a:t>tunel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Vs&lt;4·∆E/q</a:t>
            </a:r>
            <a:endParaRPr lang="ro-RO" b="1" dirty="0"/>
          </a:p>
          <a:p>
            <a:pPr marL="0" indent="0">
              <a:buNone/>
            </a:pPr>
            <a:r>
              <a:rPr lang="ro-RO" b="1" dirty="0"/>
              <a:t>- </a:t>
            </a:r>
            <a:r>
              <a:rPr lang="en-GB" dirty="0" err="1"/>
              <a:t>străpungerea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avalanşă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Vs &gt; 6·∆E/q</a:t>
            </a:r>
            <a:endParaRPr lang="ro-RO" b="1" dirty="0"/>
          </a:p>
          <a:p>
            <a:pPr marL="0" indent="0">
              <a:buNone/>
            </a:pPr>
            <a:r>
              <a:rPr lang="ro-RO" dirty="0"/>
              <a:t>- </a:t>
            </a:r>
            <a:r>
              <a:rPr lang="en-GB" dirty="0" err="1"/>
              <a:t>ambele</a:t>
            </a:r>
            <a:r>
              <a:rPr lang="en-GB" dirty="0"/>
              <a:t> </a:t>
            </a:r>
            <a:r>
              <a:rPr lang="en-GB" dirty="0" err="1"/>
              <a:t>efecte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4·∆E/q &lt; Vs &lt; 6·∆E/q</a:t>
            </a:r>
            <a:endParaRPr lang="ro-RO" b="1" dirty="0"/>
          </a:p>
          <a:p>
            <a:r>
              <a:rPr lang="en-GB" dirty="0" err="1"/>
              <a:t>Efectul</a:t>
            </a:r>
            <a:r>
              <a:rPr lang="en-GB" dirty="0"/>
              <a:t> </a:t>
            </a:r>
            <a:r>
              <a:rPr lang="en-GB" dirty="0" err="1"/>
              <a:t>tunel</a:t>
            </a:r>
            <a:r>
              <a:rPr lang="en-GB" dirty="0"/>
              <a:t> (Zener)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,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dirty="0" err="1"/>
              <a:t>câmpul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tratul</a:t>
            </a:r>
            <a:r>
              <a:rPr lang="en-GB" dirty="0"/>
              <a:t> de </a:t>
            </a:r>
            <a:r>
              <a:rPr lang="en-GB" dirty="0" err="1"/>
              <a:t>baraj</a:t>
            </a:r>
            <a:r>
              <a:rPr lang="en-GB" dirty="0"/>
              <a:t> </a:t>
            </a:r>
            <a:r>
              <a:rPr lang="en-GB" dirty="0" err="1"/>
              <a:t>atinge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de ~10</a:t>
            </a:r>
            <a:r>
              <a:rPr lang="en-GB" baseline="30000" dirty="0"/>
              <a:t>6</a:t>
            </a:r>
            <a:r>
              <a:rPr lang="en-GB" dirty="0"/>
              <a:t> V/cm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p-n</a:t>
            </a:r>
            <a:r>
              <a:rPr lang="en-GB" dirty="0"/>
              <a:t> din Ge </a:t>
            </a:r>
            <a:r>
              <a:rPr lang="en-GB" dirty="0" err="1"/>
              <a:t>şi</a:t>
            </a:r>
            <a:r>
              <a:rPr lang="en-GB" dirty="0"/>
              <a:t> Si </a:t>
            </a:r>
            <a:r>
              <a:rPr lang="en-GB" dirty="0" err="1"/>
              <a:t>apare</a:t>
            </a:r>
            <a:r>
              <a:rPr lang="en-GB" dirty="0"/>
              <a:t> o </a:t>
            </a:r>
            <a:r>
              <a:rPr lang="en-GB" dirty="0" err="1"/>
              <a:t>creştere</a:t>
            </a:r>
            <a:r>
              <a:rPr lang="en-GB" dirty="0"/>
              <a:t> </a:t>
            </a:r>
            <a:r>
              <a:rPr lang="en-GB" dirty="0" err="1"/>
              <a:t>bruscă</a:t>
            </a:r>
            <a:r>
              <a:rPr lang="en-GB" dirty="0"/>
              <a:t> a </a:t>
            </a:r>
            <a:r>
              <a:rPr lang="en-GB" dirty="0" err="1"/>
              <a:t>curentului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tunel</a:t>
            </a:r>
            <a:r>
              <a:rPr lang="ro-RO" dirty="0"/>
              <a:t>ării</a:t>
            </a:r>
            <a:r>
              <a:rPr lang="en-GB" dirty="0"/>
              <a:t> </a:t>
            </a:r>
            <a:r>
              <a:rPr lang="en-GB" dirty="0" err="1"/>
              <a:t>bandă-bandă</a:t>
            </a:r>
            <a:r>
              <a:rPr lang="en-GB" dirty="0"/>
              <a:t>.</a:t>
            </a:r>
            <a:r>
              <a:rPr lang="ro-RO" dirty="0"/>
              <a:t> </a:t>
            </a:r>
            <a:r>
              <a:rPr lang="en-GB" dirty="0"/>
              <a:t> </a:t>
            </a:r>
          </a:p>
          <a:p>
            <a:r>
              <a:rPr lang="en-GB" dirty="0" err="1"/>
              <a:t>Străpungerea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b="1" dirty="0" err="1"/>
              <a:t>instabilităţii</a:t>
            </a:r>
            <a:r>
              <a:rPr lang="en-GB" b="1" dirty="0"/>
              <a:t> </a:t>
            </a:r>
            <a:r>
              <a:rPr lang="en-GB" b="1" dirty="0" err="1"/>
              <a:t>termice</a:t>
            </a:r>
            <a:r>
              <a:rPr lang="en-GB" b="1" dirty="0"/>
              <a:t> </a:t>
            </a:r>
            <a:r>
              <a:rPr lang="en-GB" dirty="0" err="1"/>
              <a:t>apar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SC </a:t>
            </a:r>
            <a:r>
              <a:rPr lang="en-GB" dirty="0"/>
              <a:t>cu </a:t>
            </a:r>
            <a:r>
              <a:rPr lang="ro-RO" dirty="0"/>
              <a:t>Eg </a:t>
            </a:r>
            <a:r>
              <a:rPr lang="en-GB" dirty="0"/>
              <a:t> </a:t>
            </a:r>
            <a:r>
              <a:rPr lang="en-GB" dirty="0" err="1"/>
              <a:t>îngustă</a:t>
            </a:r>
            <a:r>
              <a:rPr lang="en-GB" dirty="0"/>
              <a:t>, cum </a:t>
            </a:r>
            <a:r>
              <a:rPr lang="en-GB" dirty="0" err="1"/>
              <a:t>ar</a:t>
            </a:r>
            <a:r>
              <a:rPr lang="en-GB" dirty="0"/>
              <a:t> fi Ge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 </a:t>
            </a:r>
            <a:r>
              <a:rPr lang="en-GB" dirty="0" err="1"/>
              <a:t>temperatura</a:t>
            </a:r>
            <a:r>
              <a:rPr lang="ro-RO" dirty="0"/>
              <a:t> p-n</a:t>
            </a:r>
            <a:r>
              <a:rPr lang="en-GB" dirty="0"/>
              <a:t> </a:t>
            </a:r>
            <a:r>
              <a:rPr lang="en-GB" dirty="0" err="1"/>
              <a:t>creşte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degajării</a:t>
            </a:r>
            <a:r>
              <a:rPr lang="en-GB" dirty="0"/>
              <a:t> de </a:t>
            </a:r>
            <a:r>
              <a:rPr lang="en-GB" dirty="0" err="1"/>
              <a:t>căldură</a:t>
            </a:r>
            <a:r>
              <a:rPr lang="en-GB" dirty="0"/>
              <a:t> de </a:t>
            </a:r>
            <a:r>
              <a:rPr lang="en-GB" dirty="0" err="1"/>
              <a:t>către</a:t>
            </a:r>
            <a:r>
              <a:rPr lang="en-GB" dirty="0"/>
              <a:t> </a:t>
            </a:r>
            <a:r>
              <a:rPr lang="ro-RO" dirty="0"/>
              <a:t>I</a:t>
            </a:r>
            <a:r>
              <a:rPr lang="ro-RO" baseline="-25000" dirty="0"/>
              <a:t>0</a:t>
            </a:r>
            <a:r>
              <a:rPr lang="en-GB" dirty="0"/>
              <a:t> invers. </a:t>
            </a:r>
            <a:endParaRPr lang="ro-RO" dirty="0"/>
          </a:p>
          <a:p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T </a:t>
            </a:r>
            <a:r>
              <a:rPr lang="en-GB" dirty="0" err="1"/>
              <a:t>duce</a:t>
            </a:r>
            <a:r>
              <a:rPr lang="en-GB" dirty="0"/>
              <a:t> 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I</a:t>
            </a:r>
            <a:r>
              <a:rPr lang="ro-RO" b="1" baseline="-25000" dirty="0"/>
              <a:t>o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generării</a:t>
            </a:r>
            <a:r>
              <a:rPr lang="en-GB" dirty="0"/>
              <a:t> </a:t>
            </a:r>
            <a:r>
              <a:rPr lang="en-GB" dirty="0" err="1"/>
              <a:t>termice</a:t>
            </a:r>
            <a:r>
              <a:rPr lang="en-GB" dirty="0"/>
              <a:t> a </a:t>
            </a:r>
            <a:r>
              <a:rPr lang="en-GB" dirty="0" err="1"/>
              <a:t>purtătorilor</a:t>
            </a:r>
            <a:r>
              <a:rPr lang="en-GB" dirty="0"/>
              <a:t> </a:t>
            </a:r>
            <a:r>
              <a:rPr lang="en-GB" dirty="0" err="1"/>
              <a:t>intriseci</a:t>
            </a:r>
            <a:r>
              <a:rPr lang="en-GB" dirty="0"/>
              <a:t>. La </a:t>
            </a:r>
            <a:r>
              <a:rPr lang="en-GB" dirty="0" err="1"/>
              <a:t>rândul</a:t>
            </a:r>
            <a:r>
              <a:rPr lang="en-GB" dirty="0"/>
              <a:t> </a:t>
            </a:r>
            <a:r>
              <a:rPr lang="en-GB" dirty="0" err="1"/>
              <a:t>său</a:t>
            </a:r>
            <a:r>
              <a:rPr lang="en-GB" dirty="0"/>
              <a:t>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I</a:t>
            </a:r>
            <a:r>
              <a:rPr lang="ro-RO" b="1" baseline="-25000" dirty="0"/>
              <a:t>o</a:t>
            </a:r>
            <a:r>
              <a:rPr lang="en-GB" dirty="0"/>
              <a:t> </a:t>
            </a:r>
            <a:r>
              <a:rPr lang="en-GB" dirty="0" err="1"/>
              <a:t>duce</a:t>
            </a:r>
            <a:r>
              <a:rPr lang="en-GB" dirty="0"/>
              <a:t> 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T...</a:t>
            </a:r>
            <a:r>
              <a:rPr lang="en-GB" dirty="0"/>
              <a:t> </a:t>
            </a:r>
            <a:endParaRPr lang="ro-RO" dirty="0"/>
          </a:p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4A751A-9BD5-5361-6420-8B0C577854E0}"/>
              </a:ext>
            </a:extLst>
          </p:cNvPr>
          <p:cNvSpPr txBox="1"/>
          <p:nvPr/>
        </p:nvSpPr>
        <p:spPr>
          <a:xfrm>
            <a:off x="92062" y="4930159"/>
            <a:ext cx="1155920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Io </a:t>
            </a:r>
            <a:r>
              <a:rPr lang="en-US" sz="2000" dirty="0" err="1"/>
              <a:t>variază</a:t>
            </a:r>
            <a:r>
              <a:rPr lang="en-US" sz="2000" dirty="0"/>
              <a:t> cu T conform T</a:t>
            </a:r>
            <a:r>
              <a:rPr lang="ro-RO" sz="2000" dirty="0"/>
              <a:t>^</a:t>
            </a:r>
            <a:r>
              <a:rPr lang="en-US" sz="2000" dirty="0"/>
              <a:t>3/2 + </a:t>
            </a:r>
            <a:r>
              <a:rPr lang="el-GR" sz="2000" dirty="0"/>
              <a:t>γ</a:t>
            </a:r>
            <a:r>
              <a:rPr lang="en-US" sz="2000" dirty="0"/>
              <a:t>e − ∆E/(</a:t>
            </a:r>
            <a:r>
              <a:rPr lang="en-US" sz="2000" dirty="0" err="1"/>
              <a:t>kT</a:t>
            </a:r>
            <a:r>
              <a:rPr lang="en-US" sz="2000" dirty="0"/>
              <a:t>), </a:t>
            </a:r>
            <a:r>
              <a:rPr lang="en-US" sz="2000" dirty="0" err="1"/>
              <a:t>unde</a:t>
            </a:r>
            <a:r>
              <a:rPr lang="en-US" sz="2000" dirty="0"/>
              <a:t> </a:t>
            </a:r>
            <a:r>
              <a:rPr lang="el-GR" sz="2000" dirty="0"/>
              <a:t>γ-</a:t>
            </a:r>
            <a:r>
              <a:rPr lang="en-US" sz="2000" dirty="0"/>
              <a:t>const. </a:t>
            </a:r>
            <a:endParaRPr lang="ro-RO" sz="2000" dirty="0"/>
          </a:p>
          <a:p>
            <a:pPr algn="just"/>
            <a:r>
              <a:rPr lang="en-US" sz="2000" dirty="0" err="1"/>
              <a:t>Caracteristica</a:t>
            </a:r>
            <a:r>
              <a:rPr lang="en-US" sz="2000" dirty="0"/>
              <a:t> I-V </a:t>
            </a:r>
            <a:r>
              <a:rPr lang="en-US" sz="2000" dirty="0" err="1"/>
              <a:t>prezintă</a:t>
            </a:r>
            <a:r>
              <a:rPr lang="en-US" sz="2000" dirty="0"/>
              <a:t> o </a:t>
            </a:r>
            <a:r>
              <a:rPr lang="en-US" sz="2000" dirty="0" err="1"/>
              <a:t>rezistenţă</a:t>
            </a:r>
            <a:r>
              <a:rPr lang="en-US" sz="2000" dirty="0"/>
              <a:t> </a:t>
            </a:r>
            <a:r>
              <a:rPr lang="en-US" sz="2000" dirty="0" err="1"/>
              <a:t>diferenţială</a:t>
            </a:r>
            <a:r>
              <a:rPr lang="en-US" sz="2000" dirty="0"/>
              <a:t> </a:t>
            </a:r>
            <a:r>
              <a:rPr lang="en-US" sz="2000" dirty="0" err="1"/>
              <a:t>negativă</a:t>
            </a:r>
            <a:r>
              <a:rPr lang="en-US" sz="2000" dirty="0"/>
              <a:t> (</a:t>
            </a:r>
            <a:r>
              <a:rPr lang="en-US" sz="2000" dirty="0" err="1"/>
              <a:t>curba</a:t>
            </a:r>
            <a:r>
              <a:rPr lang="en-US" sz="2000" dirty="0"/>
              <a:t> 1). </a:t>
            </a:r>
            <a:r>
              <a:rPr lang="en-US" sz="2000" dirty="0" err="1"/>
              <a:t>În</a:t>
            </a:r>
            <a:r>
              <a:rPr lang="en-US" sz="2000" dirty="0"/>
              <a:t> </a:t>
            </a:r>
            <a:r>
              <a:rPr lang="en-US" sz="2000" dirty="0" err="1"/>
              <a:t>acest</a:t>
            </a:r>
            <a:r>
              <a:rPr lang="en-US" sz="2000" dirty="0"/>
              <a:t> </a:t>
            </a:r>
            <a:r>
              <a:rPr lang="en-US" sz="2000" dirty="0" err="1"/>
              <a:t>caz</a:t>
            </a:r>
            <a:r>
              <a:rPr lang="en-US" sz="2000" dirty="0"/>
              <a:t> </a:t>
            </a:r>
            <a:r>
              <a:rPr lang="en-US" sz="2000" dirty="0" err="1"/>
              <a:t>dioda</a:t>
            </a:r>
            <a:r>
              <a:rPr lang="en-US" sz="2000" dirty="0"/>
              <a:t> </a:t>
            </a:r>
            <a:r>
              <a:rPr lang="en-US" sz="2000" dirty="0" err="1"/>
              <a:t>este</a:t>
            </a:r>
            <a:r>
              <a:rPr lang="en-US" sz="2000" dirty="0"/>
              <a:t> </a:t>
            </a:r>
            <a:r>
              <a:rPr lang="en-US" sz="2000" dirty="0" err="1"/>
              <a:t>distrusă</a:t>
            </a:r>
            <a:r>
              <a:rPr lang="en-US" sz="2000" dirty="0"/>
              <a:t> </a:t>
            </a:r>
            <a:r>
              <a:rPr lang="en-US" sz="2000" dirty="0" err="1"/>
              <a:t>dacă</a:t>
            </a:r>
            <a:r>
              <a:rPr lang="en-US" sz="2000" dirty="0"/>
              <a:t> nu se </a:t>
            </a:r>
            <a:r>
              <a:rPr lang="en-US" sz="2000" dirty="0" err="1"/>
              <a:t>iau</a:t>
            </a:r>
            <a:r>
              <a:rPr lang="en-US" sz="2000" dirty="0"/>
              <a:t> </a:t>
            </a:r>
            <a:r>
              <a:rPr lang="en-US" sz="2000" dirty="0" err="1"/>
              <a:t>măsuri</a:t>
            </a:r>
            <a:r>
              <a:rPr lang="en-US" sz="2000" dirty="0"/>
              <a:t> </a:t>
            </a:r>
            <a:r>
              <a:rPr lang="en-US" sz="2000" dirty="0" err="1"/>
              <a:t>speciale</a:t>
            </a:r>
            <a:r>
              <a:rPr lang="en-US" sz="2000" dirty="0"/>
              <a:t> </a:t>
            </a:r>
            <a:r>
              <a:rPr lang="ro-RO" sz="2000" dirty="0"/>
              <a:t>(</a:t>
            </a:r>
            <a:r>
              <a:rPr lang="en-US" sz="2000" i="1" dirty="0" err="1"/>
              <a:t>limitarea</a:t>
            </a:r>
            <a:r>
              <a:rPr lang="en-US" sz="2000" i="1" dirty="0"/>
              <a:t> </a:t>
            </a:r>
            <a:r>
              <a:rPr lang="en-US" sz="2000" i="1" dirty="0" err="1"/>
              <a:t>curentului</a:t>
            </a:r>
            <a:r>
              <a:rPr lang="en-US" sz="2000" i="1" dirty="0"/>
              <a:t> </a:t>
            </a:r>
            <a:r>
              <a:rPr lang="en-US" sz="2000" i="1" dirty="0" err="1"/>
              <a:t>prin</a:t>
            </a:r>
            <a:r>
              <a:rPr lang="en-US" sz="2000" i="1" dirty="0"/>
              <a:t> </a:t>
            </a:r>
            <a:r>
              <a:rPr lang="en-US" sz="2000" i="1" dirty="0" err="1"/>
              <a:t>introducerea</a:t>
            </a:r>
            <a:r>
              <a:rPr lang="en-US" sz="2000" i="1" dirty="0"/>
              <a:t> </a:t>
            </a:r>
            <a:r>
              <a:rPr lang="en-US" sz="2000" i="1" dirty="0" err="1"/>
              <a:t>unei</a:t>
            </a:r>
            <a:r>
              <a:rPr lang="en-US" sz="2000" i="1" dirty="0"/>
              <a:t> </a:t>
            </a:r>
            <a:r>
              <a:rPr lang="en-US" sz="2000" i="1" dirty="0" err="1"/>
              <a:t>rezistenţe</a:t>
            </a:r>
            <a:r>
              <a:rPr lang="en-US" sz="2000" i="1" dirty="0"/>
              <a:t> de </a:t>
            </a:r>
            <a:r>
              <a:rPr lang="en-US" sz="2000" i="1" dirty="0" err="1"/>
              <a:t>valoare</a:t>
            </a:r>
            <a:r>
              <a:rPr lang="en-US" sz="2000" i="1" dirty="0"/>
              <a:t> mare </a:t>
            </a:r>
            <a:r>
              <a:rPr lang="en-US" sz="2000" i="1" dirty="0" err="1"/>
              <a:t>în</a:t>
            </a:r>
            <a:r>
              <a:rPr lang="en-US" sz="2000" i="1" dirty="0"/>
              <a:t> </a:t>
            </a:r>
            <a:r>
              <a:rPr lang="en-US" sz="2000" i="1" dirty="0" err="1"/>
              <a:t>serie</a:t>
            </a:r>
            <a:r>
              <a:rPr lang="en-US" sz="2000" i="1" dirty="0"/>
              <a:t> cu </a:t>
            </a:r>
            <a:r>
              <a:rPr lang="en-US" sz="2000" i="1" dirty="0" err="1"/>
              <a:t>dioda</a:t>
            </a:r>
            <a:r>
              <a:rPr lang="ro-RO" sz="2000" dirty="0"/>
              <a:t>)</a:t>
            </a:r>
            <a:r>
              <a:rPr lang="en-US" sz="2000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67322961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40" y="205548"/>
            <a:ext cx="7031565" cy="1094802"/>
          </a:xfrm>
        </p:spPr>
        <p:txBody>
          <a:bodyPr>
            <a:normAutofit fontScale="90000"/>
          </a:bodyPr>
          <a:lstStyle/>
          <a:p>
            <a:r>
              <a:rPr lang="en-GB" b="1" dirty="0"/>
              <a:t>P</a:t>
            </a:r>
            <a:r>
              <a:rPr lang="ro-RO" b="1" dirty="0"/>
              <a:t>-</a:t>
            </a:r>
            <a:r>
              <a:rPr lang="en-GB" b="1" dirty="0"/>
              <a:t>N diode Voltage-Temperature </a:t>
            </a:r>
            <a:br>
              <a:rPr lang="ro-RO" b="1" dirty="0"/>
            </a:br>
            <a:r>
              <a:rPr lang="en-GB" b="1" dirty="0"/>
              <a:t>Characteristics</a:t>
            </a:r>
            <a:br>
              <a:rPr lang="en-GB" b="1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256" y="987552"/>
            <a:ext cx="7303760" cy="5157215"/>
          </a:xfrm>
        </p:spPr>
        <p:txBody>
          <a:bodyPr/>
          <a:lstStyle/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US" dirty="0"/>
              <a:t>A – </a:t>
            </a:r>
            <a:r>
              <a:rPr lang="en-US" dirty="0" err="1"/>
              <a:t>suprafa</a:t>
            </a:r>
            <a:r>
              <a:rPr lang="ro-RO" dirty="0"/>
              <a:t>ța joncțiunii p-n perpendiculară fluxului curentului</a:t>
            </a:r>
          </a:p>
          <a:p>
            <a:r>
              <a:rPr lang="ro-RO" dirty="0"/>
              <a:t>Na, Nd, </a:t>
            </a:r>
            <a:r>
              <a:rPr lang="ro-RO" dirty="0" err="1"/>
              <a:t>Dn</a:t>
            </a:r>
            <a:r>
              <a:rPr lang="ro-RO" dirty="0"/>
              <a:t>, </a:t>
            </a:r>
            <a:r>
              <a:rPr lang="ro-RO" dirty="0" err="1"/>
              <a:t>Dp</a:t>
            </a:r>
            <a:r>
              <a:rPr lang="ro-RO" dirty="0"/>
              <a:t>, </a:t>
            </a:r>
            <a:r>
              <a:rPr lang="ro-RO" dirty="0" err="1"/>
              <a:t>L</a:t>
            </a:r>
            <a:r>
              <a:rPr lang="ro-RO" baseline="-25000" dirty="0" err="1"/>
              <a:t>n</a:t>
            </a:r>
            <a:r>
              <a:rPr lang="ro-RO" dirty="0"/>
              <a:t> = (</a:t>
            </a:r>
            <a:r>
              <a:rPr lang="ro-RO" dirty="0" err="1"/>
              <a:t>D</a:t>
            </a:r>
            <a:r>
              <a:rPr lang="ro-RO" baseline="-25000" dirty="0" err="1"/>
              <a:t>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1/2,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o-RO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o-RO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o-RO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p viață purtători minoritari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 timp viață purtători minoritari</a:t>
            </a:r>
          </a:p>
          <a:p>
            <a:endParaRPr lang="en-GB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67" y="1533519"/>
            <a:ext cx="3219450" cy="666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567" y="2265999"/>
            <a:ext cx="3219450" cy="7616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103" y="4255193"/>
            <a:ext cx="5000625" cy="923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4030" y="5179118"/>
            <a:ext cx="3657600" cy="666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821" y="162769"/>
            <a:ext cx="4528755" cy="36776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47405" y="3840374"/>
            <a:ext cx="4750704" cy="3017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775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9" y="381000"/>
            <a:ext cx="8509247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b="1" dirty="0"/>
              <a:t>Clasificarea după nr de joncțiuni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627676"/>
              </p:ext>
            </p:extLst>
          </p:nvPr>
        </p:nvGraphicFramePr>
        <p:xfrm>
          <a:off x="871928" y="1118774"/>
          <a:ext cx="11122851" cy="46204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07617">
                  <a:extLst>
                    <a:ext uri="{9D8B030D-6E8A-4147-A177-3AD203B41FA5}">
                      <a16:colId xmlns:a16="http://schemas.microsoft.com/office/drawing/2014/main" val="3114037791"/>
                    </a:ext>
                  </a:extLst>
                </a:gridCol>
                <a:gridCol w="3707617">
                  <a:extLst>
                    <a:ext uri="{9D8B030D-6E8A-4147-A177-3AD203B41FA5}">
                      <a16:colId xmlns:a16="http://schemas.microsoft.com/office/drawing/2014/main" val="664230097"/>
                    </a:ext>
                  </a:extLst>
                </a:gridCol>
                <a:gridCol w="3707617">
                  <a:extLst>
                    <a:ext uri="{9D8B030D-6E8A-4147-A177-3AD203B41FA5}">
                      <a16:colId xmlns:a16="http://schemas.microsoft.com/office/drawing/2014/main" val="2785301788"/>
                    </a:ext>
                  </a:extLst>
                </a:gridCol>
              </a:tblGrid>
              <a:tr h="3080054">
                <a:tc>
                  <a:txBody>
                    <a:bodyPr/>
                    <a:lstStyle/>
                    <a:p>
                      <a:pPr algn="ctr"/>
                      <a:r>
                        <a:rPr lang="ro-MD" sz="2000" b="1" dirty="0">
                          <a:solidFill>
                            <a:srgbClr val="FF0000"/>
                          </a:solidFill>
                        </a:rPr>
                        <a:t>Fără joncțiuni</a:t>
                      </a:r>
                    </a:p>
                    <a:p>
                      <a:r>
                        <a:rPr lang="ro-MD" sz="2000" b="1" dirty="0" err="1"/>
                        <a:t>Termorezistor</a:t>
                      </a:r>
                      <a:endParaRPr lang="ro-MD" sz="2000" b="1" dirty="0"/>
                    </a:p>
                    <a:p>
                      <a:r>
                        <a:rPr lang="ro-MD" sz="2000" b="1" dirty="0"/>
                        <a:t>Fotorezistor</a:t>
                      </a:r>
                    </a:p>
                    <a:p>
                      <a:r>
                        <a:rPr lang="ro-MD" sz="2000" b="1" dirty="0"/>
                        <a:t>Traductor de presiune, </a:t>
                      </a:r>
                    </a:p>
                    <a:p>
                      <a:r>
                        <a:rPr lang="ro-MD" sz="2000" b="1" dirty="0"/>
                        <a:t>Traductor de radiație ionizantă, </a:t>
                      </a:r>
                    </a:p>
                    <a:p>
                      <a:r>
                        <a:rPr lang="ro-MD" sz="2000" b="1" dirty="0"/>
                        <a:t>Traductor magnetic</a:t>
                      </a:r>
                    </a:p>
                    <a:p>
                      <a:r>
                        <a:rPr lang="ro-MD" sz="2000" b="1" dirty="0"/>
                        <a:t>Varistor, </a:t>
                      </a:r>
                    </a:p>
                    <a:p>
                      <a:r>
                        <a:rPr lang="ro-MD" sz="2000" b="1" dirty="0"/>
                        <a:t>Varactor</a:t>
                      </a:r>
                    </a:p>
                    <a:p>
                      <a:r>
                        <a:rPr lang="ro-MD" sz="2000" b="1" dirty="0"/>
                        <a:t>Dioda </a:t>
                      </a:r>
                      <a:r>
                        <a:rPr lang="ro-MD" sz="2000" b="1" dirty="0" err="1"/>
                        <a:t>Gunn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000" b="1" dirty="0">
                          <a:solidFill>
                            <a:srgbClr val="FF0000"/>
                          </a:solidFill>
                        </a:rPr>
                        <a:t>1 joncțiune p-n</a:t>
                      </a:r>
                    </a:p>
                    <a:p>
                      <a:r>
                        <a:rPr lang="ro-MD" sz="2000" b="1" dirty="0"/>
                        <a:t>Dioda redresoare</a:t>
                      </a:r>
                    </a:p>
                    <a:p>
                      <a:r>
                        <a:rPr lang="ro-MD" sz="2000" b="1" dirty="0"/>
                        <a:t>Dioda </a:t>
                      </a:r>
                      <a:r>
                        <a:rPr lang="ro-MD" sz="2000" b="1" dirty="0" err="1"/>
                        <a:t>Zener</a:t>
                      </a:r>
                      <a:endParaRPr lang="ro-MD" sz="2000" b="1" dirty="0"/>
                    </a:p>
                    <a:p>
                      <a:r>
                        <a:rPr lang="ro-MD" sz="2000" b="1" dirty="0"/>
                        <a:t>Fotodioda p-n</a:t>
                      </a:r>
                    </a:p>
                    <a:p>
                      <a:r>
                        <a:rPr lang="ro-MD" sz="2000" b="1" dirty="0"/>
                        <a:t>Fotodioda cu </a:t>
                      </a:r>
                      <a:r>
                        <a:rPr lang="ro-MD" sz="2000" b="1" dirty="0" err="1"/>
                        <a:t>heterojoncțiune</a:t>
                      </a:r>
                      <a:endParaRPr lang="ro-MD" sz="2000" b="1" dirty="0"/>
                    </a:p>
                    <a:p>
                      <a:r>
                        <a:rPr lang="ro-MD" sz="2000" b="1" dirty="0"/>
                        <a:t>Varicap</a:t>
                      </a:r>
                    </a:p>
                    <a:p>
                      <a:r>
                        <a:rPr lang="ro-MD" sz="2000" b="1" dirty="0"/>
                        <a:t>Dioda tunel</a:t>
                      </a:r>
                    </a:p>
                    <a:p>
                      <a:r>
                        <a:rPr lang="ro-MD" sz="2000" b="1" dirty="0"/>
                        <a:t>LED</a:t>
                      </a:r>
                    </a:p>
                    <a:p>
                      <a:r>
                        <a:rPr lang="ro-MD" sz="2000" b="1" dirty="0"/>
                        <a:t>Celula solară</a:t>
                      </a:r>
                    </a:p>
                    <a:p>
                      <a:r>
                        <a:rPr lang="ro-MD" sz="2000" b="1" dirty="0"/>
                        <a:t>Tranzistor cu 1 joncțiune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000" b="1" dirty="0">
                          <a:solidFill>
                            <a:srgbClr val="FF0000"/>
                          </a:solidFill>
                        </a:rPr>
                        <a:t>2 joncțiuni</a:t>
                      </a:r>
                    </a:p>
                    <a:p>
                      <a:r>
                        <a:rPr lang="ro-MD" sz="2000" b="1" dirty="0"/>
                        <a:t>Tranzistor bipolar</a:t>
                      </a:r>
                    </a:p>
                    <a:p>
                      <a:r>
                        <a:rPr lang="ro-MD" sz="2000" b="1" dirty="0"/>
                        <a:t>TECJ</a:t>
                      </a:r>
                    </a:p>
                    <a:p>
                      <a:r>
                        <a:rPr lang="ro-MD" sz="2000" b="1" dirty="0"/>
                        <a:t>P-i-n fotodioda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0027015"/>
                  </a:ext>
                </a:extLst>
              </a:tr>
              <a:tr h="1481020">
                <a:tc>
                  <a:txBody>
                    <a:bodyPr/>
                    <a:lstStyle/>
                    <a:p>
                      <a:pPr algn="ctr"/>
                      <a:r>
                        <a:rPr lang="ro-MD" sz="2000" b="1" dirty="0">
                          <a:solidFill>
                            <a:srgbClr val="FF0000"/>
                          </a:solidFill>
                        </a:rPr>
                        <a:t>3 joncțiuni</a:t>
                      </a:r>
                    </a:p>
                    <a:p>
                      <a:r>
                        <a:rPr lang="ro-MD" sz="2000" b="1" dirty="0"/>
                        <a:t>Tiristor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000" b="1" dirty="0">
                          <a:solidFill>
                            <a:srgbClr val="FF0000"/>
                          </a:solidFill>
                        </a:rPr>
                        <a:t>Me –SC 1 joncțiune</a:t>
                      </a:r>
                    </a:p>
                    <a:p>
                      <a:r>
                        <a:rPr lang="ro-MD" sz="2000" b="1" dirty="0"/>
                        <a:t>Dioda </a:t>
                      </a:r>
                      <a:r>
                        <a:rPr lang="ro-MD" sz="2000" b="1" dirty="0" err="1"/>
                        <a:t>Schottky</a:t>
                      </a:r>
                      <a:endParaRPr lang="ro-MD" sz="2000" b="1" dirty="0"/>
                    </a:p>
                    <a:p>
                      <a:r>
                        <a:rPr lang="ro-MD" sz="2000" b="1" dirty="0"/>
                        <a:t>SC-Me-SC tranzistor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MD" sz="2000" b="1" dirty="0"/>
                        <a:t>Tranzistoare MOS</a:t>
                      </a:r>
                      <a:endParaRPr lang="en-US" sz="2000" b="1" dirty="0"/>
                    </a:p>
                  </a:txBody>
                  <a:tcPr marT="45716" marB="45716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9195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2328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152400"/>
            <a:ext cx="7558088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Pro-electron </a:t>
            </a:r>
            <a:r>
              <a:rPr lang="ro-MD" dirty="0" err="1"/>
              <a:t>numbering</a:t>
            </a:r>
            <a:r>
              <a:rPr lang="ro-MD" dirty="0"/>
              <a:t> </a:t>
            </a:r>
            <a:r>
              <a:rPr lang="ro-MD" dirty="0" err="1"/>
              <a:t>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025" y="1243707"/>
            <a:ext cx="9815237" cy="3855067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  <a:defRPr/>
            </a:pPr>
            <a:r>
              <a:rPr lang="ro-MD" sz="1600" dirty="0"/>
              <a:t>2 litere, (literă), nr de serie, (sufix)</a:t>
            </a:r>
          </a:p>
          <a:p>
            <a:pPr>
              <a:defRPr/>
            </a:pPr>
            <a:r>
              <a:rPr lang="ro-MD" sz="1600" b="1" dirty="0">
                <a:solidFill>
                  <a:srgbClr val="FF0000"/>
                </a:solidFill>
              </a:rPr>
              <a:t>1</a:t>
            </a:r>
            <a:r>
              <a:rPr lang="en-US" sz="1600" b="1" dirty="0">
                <a:solidFill>
                  <a:srgbClr val="FF0000"/>
                </a:solidFill>
              </a:rPr>
              <a:t>-ma</a:t>
            </a:r>
            <a:r>
              <a:rPr lang="ro-MD" sz="1600" b="1" dirty="0">
                <a:solidFill>
                  <a:srgbClr val="FF0000"/>
                </a:solidFill>
              </a:rPr>
              <a:t> literă </a:t>
            </a:r>
            <a:r>
              <a:rPr lang="ro-MD" sz="1600" dirty="0"/>
              <a:t>: A-Ge, B-Si, C-</a:t>
            </a:r>
            <a:r>
              <a:rPr lang="ro-MD" sz="1600" dirty="0" err="1"/>
              <a:t>GaAs</a:t>
            </a:r>
            <a:r>
              <a:rPr lang="ro-MD" sz="1600" dirty="0"/>
              <a:t>, R – material compus</a:t>
            </a:r>
          </a:p>
          <a:p>
            <a:pPr>
              <a:defRPr/>
            </a:pPr>
            <a:r>
              <a:rPr lang="ro-MD" sz="1600" b="1" dirty="0">
                <a:solidFill>
                  <a:srgbClr val="FF0000"/>
                </a:solidFill>
              </a:rPr>
              <a:t>A 2 literă </a:t>
            </a:r>
            <a:r>
              <a:rPr lang="ro-MD" sz="1600" dirty="0"/>
              <a:t>specifică tipul dispozitivului:</a:t>
            </a:r>
            <a:r>
              <a:rPr lang="en-US" sz="1600" dirty="0"/>
              <a:t> A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en-US" sz="1600" dirty="0" err="1"/>
              <a:t>Diod</a:t>
            </a:r>
            <a:r>
              <a:rPr lang="ro-MD" sz="1600" dirty="0"/>
              <a:t>ă putere, semnal mică, </a:t>
            </a:r>
            <a:r>
              <a:rPr lang="en-US" sz="1600" dirty="0"/>
              <a:t> B </a:t>
            </a:r>
            <a:r>
              <a:rPr lang="ro-MD" sz="1600" dirty="0"/>
              <a:t>– </a:t>
            </a:r>
            <a:r>
              <a:rPr lang="en-US" sz="1600" dirty="0" err="1"/>
              <a:t>Diod</a:t>
            </a:r>
            <a:r>
              <a:rPr lang="ro-MD" sz="1600" dirty="0"/>
              <a:t> cu capacitate variabilă, </a:t>
            </a:r>
            <a:r>
              <a:rPr lang="en-US" sz="1600" dirty="0"/>
              <a:t>                      C </a:t>
            </a:r>
            <a:r>
              <a:rPr lang="ro-MD" sz="1600" dirty="0"/>
              <a:t>-</a:t>
            </a:r>
            <a:r>
              <a:rPr lang="en-US" sz="1600" dirty="0"/>
              <a:t>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en-US" sz="1600" dirty="0"/>
              <a:t>, </a:t>
            </a:r>
            <a:r>
              <a:rPr lang="ro-MD" sz="1600" dirty="0"/>
              <a:t>putere mică, </a:t>
            </a:r>
            <a:r>
              <a:rPr lang="ro-MD" sz="1600" dirty="0" err="1"/>
              <a:t>audiofrevcvență</a:t>
            </a:r>
            <a:r>
              <a:rPr lang="ro-MD" sz="1600" dirty="0"/>
              <a:t>, </a:t>
            </a:r>
            <a:r>
              <a:rPr lang="en-US" sz="1600" dirty="0"/>
              <a:t>D</a:t>
            </a:r>
            <a:r>
              <a:rPr lang="ro-MD" sz="1600" dirty="0"/>
              <a:t>-</a:t>
            </a:r>
            <a:r>
              <a:rPr lang="en-US" sz="1600" dirty="0"/>
              <a:t> 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ro-MD" sz="1600" dirty="0"/>
              <a:t> de putere</a:t>
            </a:r>
            <a:r>
              <a:rPr lang="en-US" sz="1600" dirty="0"/>
              <a:t> audio</a:t>
            </a:r>
            <a:r>
              <a:rPr lang="ro-MD" sz="1600" dirty="0"/>
              <a:t>frecvență</a:t>
            </a:r>
            <a:r>
              <a:rPr lang="en-US" sz="1600" dirty="0"/>
              <a:t> E </a:t>
            </a:r>
            <a:r>
              <a:rPr lang="ro-MD" sz="1600" dirty="0"/>
              <a:t>–</a:t>
            </a:r>
            <a:r>
              <a:rPr lang="en-US" sz="1600" dirty="0" err="1"/>
              <a:t>Diod</a:t>
            </a:r>
            <a:r>
              <a:rPr lang="ro-MD" sz="1600" dirty="0"/>
              <a:t>a tunel, </a:t>
            </a:r>
            <a:r>
              <a:rPr lang="en-US" sz="1600" dirty="0"/>
              <a:t> F</a:t>
            </a:r>
            <a:r>
              <a:rPr lang="ro-MD" sz="1600" dirty="0"/>
              <a:t>-</a:t>
            </a:r>
            <a:r>
              <a:rPr lang="en-US" sz="1600" dirty="0"/>
              <a:t> 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ro-MD" sz="1600" dirty="0"/>
              <a:t> putere mică </a:t>
            </a:r>
            <a:r>
              <a:rPr lang="ro-MD" sz="1600" dirty="0" err="1"/>
              <a:t>frecveță</a:t>
            </a:r>
            <a:r>
              <a:rPr lang="ro-MD" sz="1600" dirty="0"/>
              <a:t> înaltă, </a:t>
            </a:r>
            <a:r>
              <a:rPr lang="en-US" sz="1600" dirty="0"/>
              <a:t>G </a:t>
            </a:r>
            <a:r>
              <a:rPr lang="ro-MD" sz="1600" dirty="0"/>
              <a:t>–diverse</a:t>
            </a:r>
            <a:r>
              <a:rPr lang="en-US" sz="1600" dirty="0"/>
              <a:t>, H</a:t>
            </a:r>
            <a:r>
              <a:rPr lang="ro-MD" sz="1600" dirty="0"/>
              <a:t>-</a:t>
            </a:r>
            <a:r>
              <a:rPr lang="en-US" sz="1600" dirty="0"/>
              <a:t> Diode, </a:t>
            </a:r>
            <a:r>
              <a:rPr lang="en-US" sz="1600" dirty="0" err="1"/>
              <a:t>sen</a:t>
            </a:r>
            <a:r>
              <a:rPr lang="ro-MD" sz="1600" dirty="0"/>
              <a:t>z</a:t>
            </a:r>
            <a:r>
              <a:rPr lang="en-US" sz="1600" dirty="0" err="1"/>
              <a:t>itive</a:t>
            </a:r>
            <a:r>
              <a:rPr lang="en-US" sz="1600" dirty="0"/>
              <a:t> </a:t>
            </a:r>
            <a:r>
              <a:rPr lang="ro-MD" sz="1600" dirty="0"/>
              <a:t>la</a:t>
            </a:r>
            <a:r>
              <a:rPr lang="en-US" sz="1600" dirty="0"/>
              <a:t> </a:t>
            </a:r>
            <a:r>
              <a:rPr lang="en-US" sz="1600" dirty="0" err="1"/>
              <a:t>magneti</a:t>
            </a:r>
            <a:r>
              <a:rPr lang="ro-MD" sz="1600" dirty="0"/>
              <a:t>z</a:t>
            </a:r>
            <a:r>
              <a:rPr lang="en-US" sz="1600" dirty="0"/>
              <a:t>m</a:t>
            </a:r>
            <a:r>
              <a:rPr lang="ro-MD" sz="1600" dirty="0"/>
              <a:t>, </a:t>
            </a:r>
            <a:r>
              <a:rPr lang="en-US" sz="1600" dirty="0"/>
              <a:t>K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/>
              <a:t>dispozitive cu </a:t>
            </a:r>
            <a:r>
              <a:rPr lang="en-US" sz="1600" dirty="0"/>
              <a:t>Hall </a:t>
            </a:r>
            <a:r>
              <a:rPr lang="en-US" sz="1600" dirty="0" err="1"/>
              <a:t>efect</a:t>
            </a:r>
            <a:r>
              <a:rPr lang="ro-MD" sz="1600" dirty="0"/>
              <a:t>, </a:t>
            </a:r>
            <a:r>
              <a:rPr lang="en-US" sz="1600" dirty="0"/>
              <a:t>L</a:t>
            </a:r>
            <a:r>
              <a:rPr lang="ro-MD" sz="1600" dirty="0"/>
              <a:t>-</a:t>
            </a:r>
            <a:r>
              <a:rPr lang="en-US" sz="1600" dirty="0"/>
              <a:t> 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en-US" sz="1600" dirty="0"/>
              <a:t>, </a:t>
            </a:r>
            <a:r>
              <a:rPr lang="ro-MD" sz="1600" dirty="0"/>
              <a:t>frecvență înaltă de putere, </a:t>
            </a:r>
            <a:r>
              <a:rPr lang="en-US" sz="1600" dirty="0"/>
              <a:t>N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 err="1"/>
              <a:t>Fotocuplu</a:t>
            </a:r>
            <a:r>
              <a:rPr lang="ro-MD" sz="1600" dirty="0"/>
              <a:t>, </a:t>
            </a:r>
            <a:r>
              <a:rPr lang="en-US" sz="1600" dirty="0"/>
              <a:t>P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/>
              <a:t>detector lumină, </a:t>
            </a:r>
            <a:r>
              <a:rPr lang="en-US" sz="1600" dirty="0"/>
              <a:t>  Q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/>
              <a:t>LED</a:t>
            </a:r>
            <a:r>
              <a:rPr lang="en-US" sz="1600" dirty="0"/>
              <a:t> R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/>
              <a:t>comutatoare tip </a:t>
            </a:r>
            <a:r>
              <a:rPr lang="en-US" sz="1600" dirty="0"/>
              <a:t>t</a:t>
            </a:r>
            <a:r>
              <a:rPr lang="ro-MD" sz="1600" dirty="0"/>
              <a:t>i</a:t>
            </a:r>
            <a:r>
              <a:rPr lang="en-US" sz="1600" dirty="0" err="1"/>
              <a:t>ristor</a:t>
            </a:r>
            <a:r>
              <a:rPr lang="en-US" sz="1600" dirty="0"/>
              <a:t>, </a:t>
            </a:r>
            <a:r>
              <a:rPr lang="en-US" sz="1600" dirty="0" err="1"/>
              <a:t>diac</a:t>
            </a:r>
            <a:r>
              <a:rPr lang="en-US" sz="1600" dirty="0"/>
              <a:t>, </a:t>
            </a:r>
            <a:r>
              <a:rPr lang="en-US" sz="1600" dirty="0" err="1"/>
              <a:t>unijuncti</a:t>
            </a:r>
            <a:r>
              <a:rPr lang="ro-MD" sz="1600" dirty="0"/>
              <a:t>e</a:t>
            </a:r>
            <a:r>
              <a:rPr lang="en-US" sz="1600" dirty="0"/>
              <a:t> </a:t>
            </a:r>
            <a:r>
              <a:rPr lang="en-US" sz="1600" dirty="0" err="1"/>
              <a:t>etc</a:t>
            </a:r>
            <a:r>
              <a:rPr lang="en-US" sz="1600" dirty="0"/>
              <a:t> </a:t>
            </a:r>
            <a:r>
              <a:rPr lang="ro-MD" sz="1600" dirty="0"/>
              <a:t>de putere mica</a:t>
            </a:r>
            <a:r>
              <a:rPr lang="en-US" sz="1600" dirty="0"/>
              <a:t>, S</a:t>
            </a:r>
            <a:r>
              <a:rPr lang="ro-MD" sz="1600" dirty="0"/>
              <a:t>-</a:t>
            </a:r>
            <a:r>
              <a:rPr lang="en-US" sz="1600" dirty="0"/>
              <a:t> 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en-US" sz="1600" dirty="0"/>
              <a:t>, </a:t>
            </a:r>
            <a:r>
              <a:rPr lang="ro-MD" sz="1600" dirty="0"/>
              <a:t>putere mică de comutare, </a:t>
            </a:r>
            <a:r>
              <a:rPr lang="en-US" sz="1600" dirty="0"/>
              <a:t> T</a:t>
            </a:r>
            <a:r>
              <a:rPr lang="ro-MD" sz="1600" dirty="0"/>
              <a:t>-</a:t>
            </a:r>
            <a:r>
              <a:rPr lang="en-US" sz="1600" dirty="0"/>
              <a:t> </a:t>
            </a:r>
            <a:r>
              <a:rPr lang="ro-MD" sz="1600" dirty="0"/>
              <a:t>de </a:t>
            </a:r>
            <a:r>
              <a:rPr lang="ro-MD" sz="1600" dirty="0" err="1"/>
              <a:t>comutare,putere</a:t>
            </a:r>
            <a:r>
              <a:rPr lang="ro-MD" sz="1600" dirty="0"/>
              <a:t> mare</a:t>
            </a:r>
            <a:r>
              <a:rPr lang="en-US" sz="1600" dirty="0"/>
              <a:t>, e.g. t</a:t>
            </a:r>
            <a:r>
              <a:rPr lang="ro-MD" sz="1600" dirty="0"/>
              <a:t>i</a:t>
            </a:r>
            <a:r>
              <a:rPr lang="en-US" sz="1600" dirty="0" err="1"/>
              <a:t>ristor</a:t>
            </a:r>
            <a:r>
              <a:rPr lang="en-US" sz="1600" dirty="0"/>
              <a:t>, </a:t>
            </a:r>
            <a:r>
              <a:rPr lang="en-US" sz="1600" dirty="0" err="1"/>
              <a:t>triac</a:t>
            </a:r>
            <a:r>
              <a:rPr lang="en-US" sz="1600" dirty="0"/>
              <a:t>, etc.</a:t>
            </a:r>
            <a:r>
              <a:rPr lang="ro-MD" sz="1600" dirty="0"/>
              <a:t> </a:t>
            </a:r>
            <a:r>
              <a:rPr lang="en-US" sz="1600" dirty="0"/>
              <a:t>U</a:t>
            </a:r>
            <a:r>
              <a:rPr lang="ro-MD" sz="1600" dirty="0"/>
              <a:t>-</a:t>
            </a:r>
            <a:r>
              <a:rPr lang="en-US" sz="1600" dirty="0"/>
              <a:t> Tran</a:t>
            </a:r>
            <a:r>
              <a:rPr lang="ro-MD" sz="1600" dirty="0"/>
              <a:t>z</a:t>
            </a:r>
            <a:r>
              <a:rPr lang="en-US" sz="1600" dirty="0" err="1"/>
              <a:t>istor</a:t>
            </a:r>
            <a:r>
              <a:rPr lang="en-US" sz="1600" dirty="0"/>
              <a:t>, </a:t>
            </a:r>
            <a:r>
              <a:rPr lang="ro-MD" sz="1600" dirty="0"/>
              <a:t>de comutare de putere, </a:t>
            </a:r>
            <a:r>
              <a:rPr lang="en-US" sz="1600" dirty="0"/>
              <a:t> W</a:t>
            </a:r>
            <a:r>
              <a:rPr lang="ro-MD" sz="1600" dirty="0"/>
              <a:t>- acustice, </a:t>
            </a:r>
            <a:r>
              <a:rPr lang="en-US" sz="1600" dirty="0"/>
              <a:t>X</a:t>
            </a:r>
            <a:r>
              <a:rPr lang="ro-MD" sz="1600" dirty="0"/>
              <a:t>-</a:t>
            </a:r>
            <a:r>
              <a:rPr lang="en-US" sz="1600" dirty="0"/>
              <a:t> Diode, </a:t>
            </a:r>
            <a:r>
              <a:rPr lang="en-US" sz="1600" dirty="0" err="1"/>
              <a:t>multipli</a:t>
            </a:r>
            <a:r>
              <a:rPr lang="ro-MD" sz="1600" dirty="0" err="1"/>
              <a:t>catoare</a:t>
            </a:r>
            <a:r>
              <a:rPr lang="ro-MD" sz="1600" dirty="0"/>
              <a:t>,</a:t>
            </a:r>
            <a:r>
              <a:rPr lang="en-US" sz="1600" dirty="0"/>
              <a:t> e.g. varactor</a:t>
            </a:r>
            <a:r>
              <a:rPr lang="ro-MD" sz="1600" dirty="0"/>
              <a:t>, </a:t>
            </a:r>
            <a:r>
              <a:rPr lang="en-US" sz="1600" dirty="0"/>
              <a:t> Y</a:t>
            </a:r>
            <a:r>
              <a:rPr lang="ro-MD" sz="1600" dirty="0"/>
              <a:t>-</a:t>
            </a:r>
            <a:r>
              <a:rPr lang="en-US" sz="1600" dirty="0"/>
              <a:t> Diode, re</a:t>
            </a:r>
            <a:r>
              <a:rPr lang="ro-MD" sz="1600" dirty="0"/>
              <a:t>dresoare</a:t>
            </a:r>
            <a:r>
              <a:rPr lang="en-US" sz="1600" dirty="0"/>
              <a:t> </a:t>
            </a:r>
            <a:r>
              <a:rPr lang="ro-MD" sz="1600" dirty="0"/>
              <a:t> </a:t>
            </a:r>
            <a:r>
              <a:rPr lang="en-US" sz="1600" dirty="0"/>
              <a:t>Z</a:t>
            </a:r>
            <a:r>
              <a:rPr lang="ro-MD" sz="1600" dirty="0"/>
              <a:t>-</a:t>
            </a:r>
            <a:r>
              <a:rPr lang="en-US" sz="1600" dirty="0"/>
              <a:t> Diode, voltage reference</a:t>
            </a:r>
            <a:endParaRPr lang="ro-MD" sz="1600" dirty="0"/>
          </a:p>
          <a:p>
            <a:pPr marL="0" indent="0">
              <a:buNone/>
              <a:defRPr/>
            </a:pPr>
            <a:r>
              <a:rPr lang="ro-MD" sz="1600" b="1" dirty="0">
                <a:solidFill>
                  <a:srgbClr val="FF0000"/>
                </a:solidFill>
              </a:rPr>
              <a:t>A 3-ia literă </a:t>
            </a:r>
            <a:r>
              <a:rPr lang="ro-MD" sz="1600" dirty="0"/>
              <a:t>– industrial sau </a:t>
            </a:r>
            <a:r>
              <a:rPr lang="ro-MD" sz="1600" dirty="0" err="1"/>
              <a:t>professional</a:t>
            </a:r>
            <a:r>
              <a:rPr lang="ro-MD" sz="1600" dirty="0"/>
              <a:t>, dar nu comercial de uz larg (W,X,Y,Z)</a:t>
            </a:r>
          </a:p>
          <a:p>
            <a:pPr marL="0" indent="0">
              <a:buNone/>
              <a:defRPr/>
            </a:pPr>
            <a:r>
              <a:rPr lang="ro-MD" sz="1600" b="1" dirty="0">
                <a:solidFill>
                  <a:srgbClr val="FF0000"/>
                </a:solidFill>
              </a:rPr>
              <a:t>Nr de serie </a:t>
            </a:r>
            <a:r>
              <a:rPr lang="ro-MD" sz="1600" dirty="0"/>
              <a:t>(100-9999),  </a:t>
            </a:r>
            <a:r>
              <a:rPr lang="ro-MD" sz="1600" dirty="0" err="1"/>
              <a:t>Suffix</a:t>
            </a:r>
            <a:r>
              <a:rPr lang="ro-MD" sz="1600" dirty="0"/>
              <a:t> – A (partidă mică), B (medie), C (largă), sau fără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85724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0" y="381001"/>
            <a:ext cx="8153400" cy="5826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JIS </a:t>
            </a:r>
            <a:r>
              <a:rPr lang="ro-MD" dirty="0" err="1"/>
              <a:t>System</a:t>
            </a:r>
            <a:r>
              <a:rPr lang="ro-MD" dirty="0"/>
              <a:t> (japonez industrial standard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2019300" y="963614"/>
            <a:ext cx="8305800" cy="5741987"/>
          </a:xfrm>
        </p:spPr>
        <p:txBody>
          <a:bodyPr/>
          <a:lstStyle/>
          <a:p>
            <a:r>
              <a:rPr lang="ro-MD" altLang="en-US" dirty="0"/>
              <a:t>cifre, 2 litere, serial </a:t>
            </a:r>
            <a:r>
              <a:rPr lang="ro-MD" altLang="en-US" dirty="0" err="1"/>
              <a:t>number</a:t>
            </a:r>
            <a:r>
              <a:rPr lang="ro-MD" altLang="en-US" dirty="0"/>
              <a:t> (</a:t>
            </a:r>
            <a:r>
              <a:rPr lang="ro-MD" altLang="en-US" dirty="0" err="1"/>
              <a:t>suffix</a:t>
            </a:r>
            <a:r>
              <a:rPr lang="ro-MD" altLang="en-US" dirty="0"/>
              <a:t>)</a:t>
            </a:r>
          </a:p>
          <a:p>
            <a:r>
              <a:rPr lang="ro-MD" altLang="en-US" dirty="0"/>
              <a:t>cifre- nr de </a:t>
            </a:r>
            <a:r>
              <a:rPr lang="ro-MD" altLang="en-US" dirty="0" err="1"/>
              <a:t>pn</a:t>
            </a:r>
            <a:r>
              <a:rPr lang="ro-MD" altLang="en-US" dirty="0"/>
              <a:t> joncțiuni</a:t>
            </a:r>
          </a:p>
          <a:p>
            <a:r>
              <a:rPr lang="ro-MD" altLang="en-US" dirty="0"/>
              <a:t>Literele: </a:t>
            </a:r>
            <a:r>
              <a:rPr lang="en-US" altLang="en-US" dirty="0"/>
              <a:t>SA: PNP HF transistor  SB:  PNP AF transistor</a:t>
            </a:r>
            <a:r>
              <a:rPr lang="ro-MD" altLang="en-US" dirty="0"/>
              <a:t> </a:t>
            </a:r>
            <a:r>
              <a:rPr lang="en-US" altLang="en-US" dirty="0"/>
              <a:t>SC: NPN HF</a:t>
            </a:r>
            <a:r>
              <a:rPr lang="ro-MD" altLang="en-US" dirty="0"/>
              <a:t> tr-r   </a:t>
            </a:r>
            <a:r>
              <a:rPr lang="en-US" altLang="en-US" b="1" dirty="0"/>
              <a:t>SD: </a:t>
            </a:r>
            <a:r>
              <a:rPr lang="en-US" altLang="en-US" dirty="0"/>
              <a:t> NPN AF transistor</a:t>
            </a:r>
            <a:r>
              <a:rPr lang="ro-MD" altLang="en-US" dirty="0"/>
              <a:t> </a:t>
            </a:r>
            <a:r>
              <a:rPr lang="en-US" altLang="en-US" dirty="0"/>
              <a:t> SE: Diodes   SF:  </a:t>
            </a:r>
            <a:r>
              <a:rPr lang="en-US" altLang="en-US" dirty="0" err="1"/>
              <a:t>Thyristors</a:t>
            </a:r>
            <a:r>
              <a:rPr lang="ro-MD" altLang="en-US" dirty="0"/>
              <a:t> </a:t>
            </a:r>
            <a:r>
              <a:rPr lang="en-US" altLang="en-US" dirty="0"/>
              <a:t> SG: Gunn devices                         </a:t>
            </a:r>
            <a:r>
              <a:rPr lang="en-US" altLang="en-US" b="1" dirty="0"/>
              <a:t>SH:</a:t>
            </a:r>
            <a:r>
              <a:rPr lang="en-US" altLang="en-US" dirty="0"/>
              <a:t>  UJT</a:t>
            </a:r>
            <a:r>
              <a:rPr lang="ro-MD" altLang="en-US" dirty="0"/>
              <a:t> </a:t>
            </a:r>
            <a:r>
              <a:rPr lang="en-US" altLang="en-US" dirty="0"/>
              <a:t> SJ:  P-channel FET/MOSFET     SK:  N-channel FET/MOSFET</a:t>
            </a:r>
            <a:r>
              <a:rPr lang="ro-MD" altLang="en-US" dirty="0"/>
              <a:t> </a:t>
            </a:r>
            <a:r>
              <a:rPr lang="en-US" altLang="en-US" dirty="0"/>
              <a:t>     </a:t>
            </a:r>
            <a:r>
              <a:rPr lang="en-US" altLang="en-US" b="1" dirty="0"/>
              <a:t>SM:</a:t>
            </a:r>
            <a:r>
              <a:rPr lang="en-US" altLang="en-US" dirty="0"/>
              <a:t> </a:t>
            </a:r>
            <a:r>
              <a:rPr lang="en-US" altLang="en-US" dirty="0" err="1"/>
              <a:t>Triac</a:t>
            </a:r>
            <a:r>
              <a:rPr lang="en-US" altLang="en-US" dirty="0"/>
              <a:t>   SQ:  LED</a:t>
            </a:r>
            <a:r>
              <a:rPr lang="ro-MD" altLang="en-US" dirty="0"/>
              <a:t> </a:t>
            </a:r>
            <a:r>
              <a:rPr lang="en-US" altLang="en-US" dirty="0"/>
              <a:t> SR: Rectifier SS:  Signal diodes</a:t>
            </a:r>
            <a:r>
              <a:rPr lang="ro-MD" altLang="en-US" dirty="0"/>
              <a:t> </a:t>
            </a:r>
            <a:r>
              <a:rPr lang="en-US" altLang="en-US" dirty="0"/>
              <a:t> ST:  Diodes                                   </a:t>
            </a:r>
            <a:r>
              <a:rPr lang="en-US" altLang="en-US" b="1" dirty="0"/>
              <a:t>SV: </a:t>
            </a:r>
            <a:r>
              <a:rPr lang="en-US" altLang="en-US" dirty="0"/>
              <a:t> </a:t>
            </a:r>
            <a:r>
              <a:rPr lang="en-US" altLang="en-US" dirty="0" err="1"/>
              <a:t>Varicaps</a:t>
            </a:r>
            <a:r>
              <a:rPr lang="en-US" altLang="en-US" dirty="0"/>
              <a:t>   SZ:  Zener diodes</a:t>
            </a:r>
            <a:endParaRPr lang="ro-MD" altLang="en-US" dirty="0"/>
          </a:p>
          <a:p>
            <a:r>
              <a:rPr lang="ro-MD" altLang="en-US" b="1" dirty="0"/>
              <a:t>Nr</a:t>
            </a:r>
            <a:r>
              <a:rPr lang="ro-MD" altLang="en-US" dirty="0"/>
              <a:t> serie de la 10 la 9999</a:t>
            </a:r>
          </a:p>
          <a:p>
            <a:r>
              <a:rPr lang="ro-MD" altLang="en-US" b="1" dirty="0"/>
              <a:t>Sufix</a:t>
            </a:r>
            <a:r>
              <a:rPr lang="ro-MD" altLang="en-US" dirty="0"/>
              <a:t> – tipuri de aprobări din Japonia</a:t>
            </a:r>
          </a:p>
          <a:p>
            <a:r>
              <a:rPr lang="ro-MD" altLang="en-US" dirty="0"/>
              <a:t>Producătorii majori au propria clasificare: MJ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, metal case...</a:t>
            </a:r>
          </a:p>
          <a:p>
            <a:r>
              <a:rPr lang="ro-MD" altLang="en-US" dirty="0"/>
              <a:t>MJE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 plastic cas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7908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8488" y="176214"/>
            <a:ext cx="6572250" cy="1049337"/>
          </a:xfrm>
        </p:spPr>
        <p:txBody>
          <a:bodyPr/>
          <a:lstStyle/>
          <a:p>
            <a:pPr>
              <a:defRPr/>
            </a:pPr>
            <a:r>
              <a:rPr lang="ro-MD" dirty="0"/>
              <a:t>Marcarea în Rusia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DDEB72-DF15-BE37-260D-4EAD8D4E12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13" y="800813"/>
            <a:ext cx="3467584" cy="41630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DEC6459-E1C9-8BA9-BC76-A9F824AA37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111" y="800813"/>
            <a:ext cx="3210373" cy="39343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AC75C46-614A-0EFC-B424-F11C18E7CD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9111" y="4735187"/>
            <a:ext cx="3210373" cy="9214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FBAC56E-917C-639E-C397-3CFA6963C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129" y="2768000"/>
            <a:ext cx="5316958" cy="99073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67811AD-317A-0719-4421-1B388CFEDA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3128" y="5126084"/>
            <a:ext cx="5316959" cy="829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324054"/>
      </p:ext>
    </p:extLst>
  </p:cSld>
  <p:clrMapOvr>
    <a:masterClrMapping/>
  </p:clrMapOvr>
</p:sld>
</file>

<file path=ppt/theme/theme1.xml><?xml version="1.0" encoding="utf-8"?>
<a:theme xmlns:a="http://schemas.openxmlformats.org/drawingml/2006/main" name="1_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61</TotalTime>
  <Words>4423</Words>
  <Application>Microsoft Office PowerPoint</Application>
  <PresentationFormat>Widescreen</PresentationFormat>
  <Paragraphs>597</Paragraphs>
  <Slides>5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72" baseType="lpstr">
      <vt:lpstr>宋体</vt:lpstr>
      <vt:lpstr>Arial</vt:lpstr>
      <vt:lpstr>Arial Black</vt:lpstr>
      <vt:lpstr>Book Antiqua</vt:lpstr>
      <vt:lpstr>Bookman Old Style</vt:lpstr>
      <vt:lpstr>Calibri</vt:lpstr>
      <vt:lpstr>Gill Sans MT</vt:lpstr>
      <vt:lpstr>Monotype Sorts</vt:lpstr>
      <vt:lpstr>Symbol</vt:lpstr>
      <vt:lpstr>Times New Roman</vt:lpstr>
      <vt:lpstr>Wingdings</vt:lpstr>
      <vt:lpstr>1_Gallery</vt:lpstr>
      <vt:lpstr>Default Design</vt:lpstr>
      <vt:lpstr>1_Default Design</vt:lpstr>
      <vt:lpstr>2_Default Design</vt:lpstr>
      <vt:lpstr>Equation</vt:lpstr>
      <vt:lpstr>CorelDRAW</vt:lpstr>
      <vt:lpstr>PowerPoint Presentation</vt:lpstr>
      <vt:lpstr>Clasificarea componentelor electronice</vt:lpstr>
      <vt:lpstr>Clasificarea dispozitivelor microelectronice</vt:lpstr>
      <vt:lpstr>Clasificarea DMOE după purtători de sarcină</vt:lpstr>
      <vt:lpstr>Clasificarea dmoe după tipul joncțiunii</vt:lpstr>
      <vt:lpstr>Clasificarea după nr de joncțiuni</vt:lpstr>
      <vt:lpstr>Pro-electron numbering system</vt:lpstr>
      <vt:lpstr>JIS System (japonez industrial standard</vt:lpstr>
      <vt:lpstr>Marcarea în Rusia</vt:lpstr>
      <vt:lpstr>PowerPoint Presentation</vt:lpstr>
      <vt:lpstr>Clasificarea diodelor SC</vt:lpstr>
      <vt:lpstr>PowerPoint Presentation</vt:lpstr>
      <vt:lpstr>Obținerea p-n joncțiunii</vt:lpstr>
      <vt:lpstr>Clasificarea diodelor după putere</vt:lpstr>
      <vt:lpstr>Cum de Extins domeniilor de curent                 și tensiune redresate ?</vt:lpstr>
      <vt:lpstr>Clasificarea diodelor după frecvența de lucru</vt:lpstr>
      <vt:lpstr>Temperatura de lucru a diodel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acteristica statică a diodei</vt:lpstr>
      <vt:lpstr>Parametrii diodei</vt:lpstr>
      <vt:lpstr>Regimuri limită de funcționare</vt:lpstr>
      <vt:lpstr>PowerPoint Presentation</vt:lpstr>
      <vt:lpstr>Influențe reale la I-V caracteristica</vt:lpstr>
      <vt:lpstr>Metoda dreptei de sarcină</vt:lpstr>
      <vt:lpstr>Determinarea punctului static de funcționare  (PSF)</vt:lpstr>
      <vt:lpstr>Unele concluzii</vt:lpstr>
      <vt:lpstr>Modelarea diodei în circuit  c.c.</vt:lpstr>
      <vt:lpstr>Criteriile acceptate pentru modelele prezentate</vt:lpstr>
      <vt:lpstr>Modelul liniarizat 1B</vt:lpstr>
      <vt:lpstr>Modelul liniarizat cazul IIB</vt:lpstr>
      <vt:lpstr>PowerPoint Presentation</vt:lpstr>
      <vt:lpstr>diodA în regim dinamic la semnal mic</vt:lpstr>
      <vt:lpstr>Rezistența diferențială a diodei</vt:lpstr>
      <vt:lpstr>PowerPoint Presentation</vt:lpstr>
      <vt:lpstr>Coeficientul de redresare a diodei</vt:lpstr>
      <vt:lpstr>Disiparea căldurii</vt:lpstr>
      <vt:lpstr>Parametrii tipici ai diodei</vt:lpstr>
      <vt:lpstr>Junction Built-In Voltage</vt:lpstr>
      <vt:lpstr>Width of the Depletion Region</vt:lpstr>
      <vt:lpstr>The p-n Junction Under Forward-Bias Conditions</vt:lpstr>
      <vt:lpstr>The p-n Junction Under Forward-Bias Conditions</vt:lpstr>
      <vt:lpstr>The p-n Junction Under Forward-Bias Conditions</vt:lpstr>
      <vt:lpstr>The p-n Junction Under Reverse-Bias Conditions</vt:lpstr>
      <vt:lpstr>Curentul prin Diodă</vt:lpstr>
      <vt:lpstr>Capacitatea regiunii sărăcite</vt:lpstr>
      <vt:lpstr>Capacitatea Echivalentă - I </vt:lpstr>
      <vt:lpstr>Capacitatea Echivalentă  II</vt:lpstr>
      <vt:lpstr>PowerPoint Presentation</vt:lpstr>
      <vt:lpstr>P-N diode Voltage-Temperature  Characteristic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IFICAREA dmoe</dc:title>
  <dc:creator>USER</dc:creator>
  <cp:lastModifiedBy>buzdugan artur</cp:lastModifiedBy>
  <cp:revision>114</cp:revision>
  <dcterms:created xsi:type="dcterms:W3CDTF">2017-02-10T20:58:03Z</dcterms:created>
  <dcterms:modified xsi:type="dcterms:W3CDTF">2026-02-22T09:03:28Z</dcterms:modified>
</cp:coreProperties>
</file>